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2D8A" w:rsidRPr="008A2967" w:rsidRDefault="00192D8A">
      <w:pPr>
        <w:spacing w:line="360" w:lineRule="auto"/>
        <w:jc w:val="center"/>
        <w:rPr>
          <w:b/>
          <w:bCs/>
          <w:sz w:val="32"/>
        </w:rPr>
      </w:pPr>
      <w:r w:rsidRPr="008A2967">
        <w:rPr>
          <w:b/>
          <w:bCs/>
          <w:sz w:val="32"/>
        </w:rPr>
        <w:t>安徽大学</w:t>
      </w:r>
      <w:proofErr w:type="gramStart"/>
      <w:r w:rsidRPr="008A2967">
        <w:rPr>
          <w:b/>
          <w:bCs/>
          <w:sz w:val="32"/>
        </w:rPr>
        <w:t>20</w:t>
      </w:r>
      <w:r w:rsidRPr="008A2967">
        <w:rPr>
          <w:b/>
          <w:bCs/>
          <w:sz w:val="32"/>
          <w:u w:val="single"/>
        </w:rPr>
        <w:t xml:space="preserve"> </w:t>
      </w:r>
      <w:r w:rsidR="001F3A14" w:rsidRPr="008A2967">
        <w:rPr>
          <w:b/>
          <w:bCs/>
          <w:sz w:val="32"/>
          <w:u w:val="single"/>
        </w:rPr>
        <w:t>20</w:t>
      </w:r>
      <w:r w:rsidRPr="008A2967">
        <w:rPr>
          <w:b/>
          <w:bCs/>
          <w:sz w:val="32"/>
          <w:u w:val="single"/>
        </w:rPr>
        <w:t xml:space="preserve"> </w:t>
      </w:r>
      <w:proofErr w:type="gramEnd"/>
      <w:r w:rsidRPr="008A2967">
        <w:rPr>
          <w:rFonts w:eastAsia="黑体"/>
          <w:b/>
          <w:bCs/>
          <w:sz w:val="32"/>
        </w:rPr>
        <w:t>—</w:t>
      </w:r>
      <w:r w:rsidRPr="008A2967">
        <w:rPr>
          <w:b/>
          <w:bCs/>
          <w:sz w:val="32"/>
        </w:rPr>
        <w:t>20</w:t>
      </w:r>
      <w:r w:rsidRPr="008A2967">
        <w:rPr>
          <w:b/>
          <w:bCs/>
          <w:sz w:val="32"/>
          <w:u w:val="single"/>
        </w:rPr>
        <w:t xml:space="preserve"> </w:t>
      </w:r>
      <w:r w:rsidR="00FD69B1" w:rsidRPr="008A2967">
        <w:rPr>
          <w:b/>
          <w:bCs/>
          <w:sz w:val="32"/>
          <w:u w:val="single"/>
        </w:rPr>
        <w:t>2</w:t>
      </w:r>
      <w:r w:rsidR="001F3A14" w:rsidRPr="008A2967">
        <w:rPr>
          <w:b/>
          <w:bCs/>
          <w:sz w:val="32"/>
          <w:u w:val="single"/>
        </w:rPr>
        <w:t>1</w:t>
      </w:r>
      <w:r w:rsidRPr="008A2967">
        <w:rPr>
          <w:b/>
          <w:bCs/>
          <w:sz w:val="32"/>
          <w:u w:val="single"/>
        </w:rPr>
        <w:t xml:space="preserve"> </w:t>
      </w:r>
      <w:proofErr w:type="gramStart"/>
      <w:r w:rsidRPr="008A2967">
        <w:rPr>
          <w:b/>
          <w:bCs/>
          <w:sz w:val="32"/>
        </w:rPr>
        <w:t>学年第</w:t>
      </w:r>
      <w:proofErr w:type="gramEnd"/>
      <w:r w:rsidRPr="008A2967">
        <w:rPr>
          <w:b/>
          <w:bCs/>
          <w:sz w:val="32"/>
          <w:u w:val="single"/>
        </w:rPr>
        <w:t xml:space="preserve"> </w:t>
      </w:r>
      <w:r w:rsidR="0078048E" w:rsidRPr="008A2967">
        <w:rPr>
          <w:b/>
          <w:bCs/>
          <w:sz w:val="32"/>
          <w:u w:val="single"/>
        </w:rPr>
        <w:t>2</w:t>
      </w:r>
      <w:r w:rsidRPr="008A2967">
        <w:rPr>
          <w:b/>
          <w:bCs/>
          <w:sz w:val="32"/>
          <w:u w:val="single"/>
        </w:rPr>
        <w:t xml:space="preserve"> </w:t>
      </w:r>
      <w:r w:rsidRPr="008A2967">
        <w:rPr>
          <w:b/>
          <w:bCs/>
          <w:sz w:val="32"/>
        </w:rPr>
        <w:t>学期</w:t>
      </w:r>
    </w:p>
    <w:p w:rsidR="00192D8A" w:rsidRPr="008A2967" w:rsidRDefault="00192D8A">
      <w:pPr>
        <w:jc w:val="center"/>
        <w:rPr>
          <w:b/>
          <w:bCs/>
          <w:sz w:val="32"/>
        </w:rPr>
      </w:pPr>
      <w:r w:rsidRPr="008A2967">
        <w:rPr>
          <w:b/>
          <w:bCs/>
          <w:sz w:val="32"/>
        </w:rPr>
        <w:t>《</w:t>
      </w:r>
      <w:r w:rsidRPr="008A2967">
        <w:rPr>
          <w:b/>
          <w:bCs/>
          <w:sz w:val="32"/>
        </w:rPr>
        <w:t xml:space="preserve"> </w:t>
      </w:r>
      <w:r w:rsidR="00AC7991" w:rsidRPr="008A2967">
        <w:rPr>
          <w:rFonts w:eastAsia="楷体_GB2312"/>
          <w:b/>
          <w:bCs/>
          <w:sz w:val="32"/>
        </w:rPr>
        <w:t>大学物理</w:t>
      </w:r>
      <w:r w:rsidR="00AC7991" w:rsidRPr="008A2967">
        <w:rPr>
          <w:rFonts w:eastAsia="楷体_GB2312"/>
          <w:b/>
          <w:bCs/>
          <w:sz w:val="32"/>
        </w:rPr>
        <w:t>A</w:t>
      </w:r>
      <w:r w:rsidR="00AC7991" w:rsidRPr="008A2967">
        <w:rPr>
          <w:rFonts w:eastAsia="楷体_GB2312"/>
          <w:b/>
          <w:bCs/>
          <w:sz w:val="32"/>
        </w:rPr>
        <w:t>（</w:t>
      </w:r>
      <w:r w:rsidR="0078048E" w:rsidRPr="008A2967">
        <w:rPr>
          <w:rFonts w:eastAsia="楷体_GB2312"/>
          <w:b/>
          <w:bCs/>
          <w:sz w:val="32"/>
        </w:rPr>
        <w:t>上</w:t>
      </w:r>
      <w:r w:rsidR="00AC7991" w:rsidRPr="008A2967">
        <w:rPr>
          <w:rFonts w:eastAsia="楷体_GB2312"/>
          <w:b/>
          <w:bCs/>
          <w:sz w:val="32"/>
        </w:rPr>
        <w:t>）</w:t>
      </w:r>
      <w:r w:rsidRPr="008A2967">
        <w:rPr>
          <w:b/>
          <w:bCs/>
          <w:sz w:val="32"/>
        </w:rPr>
        <w:t xml:space="preserve"> </w:t>
      </w:r>
      <w:r w:rsidRPr="008A2967">
        <w:rPr>
          <w:b/>
          <w:bCs/>
          <w:sz w:val="32"/>
        </w:rPr>
        <w:t>》</w:t>
      </w:r>
      <w:r w:rsidR="00152E2B">
        <w:rPr>
          <w:b/>
          <w:bCs/>
          <w:sz w:val="32"/>
        </w:rPr>
        <w:t>期末</w:t>
      </w:r>
      <w:r w:rsidR="005E5DB9">
        <w:rPr>
          <w:b/>
          <w:bCs/>
          <w:sz w:val="32"/>
        </w:rPr>
        <w:t>考试</w:t>
      </w:r>
      <w:r w:rsidR="00D15D3B">
        <w:rPr>
          <w:rFonts w:hint="eastAsia"/>
          <w:b/>
          <w:bCs/>
          <w:sz w:val="32"/>
        </w:rPr>
        <w:t>试卷</w:t>
      </w:r>
      <w:r w:rsidR="009B0DDB">
        <w:rPr>
          <w:rFonts w:hint="eastAsia"/>
          <w:b/>
          <w:bCs/>
          <w:sz w:val="32"/>
        </w:rPr>
        <w:t>(</w:t>
      </w:r>
      <w:r w:rsidR="009B0DDB">
        <w:rPr>
          <w:b/>
          <w:bCs/>
          <w:sz w:val="32"/>
        </w:rPr>
        <w:t>A</w:t>
      </w:r>
      <w:r w:rsidR="009B0DDB">
        <w:rPr>
          <w:b/>
          <w:bCs/>
          <w:sz w:val="32"/>
        </w:rPr>
        <w:t>卷</w:t>
      </w:r>
      <w:r w:rsidR="009B0DDB">
        <w:rPr>
          <w:b/>
          <w:bCs/>
          <w:sz w:val="32"/>
        </w:rPr>
        <w:t>)</w:t>
      </w:r>
      <w:r w:rsidR="005E5DB9">
        <w:rPr>
          <w:b/>
          <w:bCs/>
          <w:sz w:val="32"/>
        </w:rPr>
        <w:t>参考答案及评分标准</w:t>
      </w:r>
    </w:p>
    <w:p w:rsidR="006B17E4" w:rsidRDefault="006B17E4" w:rsidP="0094127D">
      <w:pPr>
        <w:adjustRightInd w:val="0"/>
        <w:snapToGrid w:val="0"/>
        <w:spacing w:beforeLines="50" w:before="120"/>
        <w:rPr>
          <w:b/>
          <w:color w:val="000000" w:themeColor="text1"/>
          <w:sz w:val="24"/>
        </w:rPr>
      </w:pPr>
      <w:r w:rsidRPr="008A2967">
        <w:rPr>
          <w:b/>
          <w:color w:val="000000" w:themeColor="text1"/>
          <w:sz w:val="24"/>
        </w:rPr>
        <w:t>一、</w:t>
      </w:r>
      <w:r w:rsidR="00AC7991" w:rsidRPr="008A2967">
        <w:rPr>
          <w:b/>
          <w:color w:val="000000" w:themeColor="text1"/>
          <w:sz w:val="24"/>
        </w:rPr>
        <w:t>选择题</w:t>
      </w:r>
      <w:r w:rsidRPr="008A2967">
        <w:rPr>
          <w:b/>
          <w:color w:val="000000" w:themeColor="text1"/>
          <w:sz w:val="24"/>
        </w:rPr>
        <w:t>（每小题</w:t>
      </w:r>
      <w:r w:rsidR="007A7835" w:rsidRPr="008A2967">
        <w:rPr>
          <w:b/>
          <w:color w:val="000000" w:themeColor="text1"/>
          <w:sz w:val="24"/>
        </w:rPr>
        <w:t>2</w:t>
      </w:r>
      <w:r w:rsidRPr="008A2967">
        <w:rPr>
          <w:b/>
          <w:color w:val="000000" w:themeColor="text1"/>
          <w:sz w:val="24"/>
        </w:rPr>
        <w:t>分，共</w:t>
      </w:r>
      <w:r w:rsidR="004B0645" w:rsidRPr="008A2967">
        <w:rPr>
          <w:b/>
          <w:color w:val="000000" w:themeColor="text1"/>
          <w:sz w:val="24"/>
        </w:rPr>
        <w:t>2</w:t>
      </w:r>
      <w:r w:rsidR="00AC7991" w:rsidRPr="008A2967">
        <w:rPr>
          <w:b/>
          <w:color w:val="000000" w:themeColor="text1"/>
          <w:sz w:val="24"/>
        </w:rPr>
        <w:t>0</w:t>
      </w:r>
      <w:r w:rsidRPr="008A2967">
        <w:rPr>
          <w:b/>
          <w:color w:val="000000" w:themeColor="text1"/>
          <w:sz w:val="24"/>
        </w:rPr>
        <w:t>分）</w:t>
      </w:r>
    </w:p>
    <w:p w:rsidR="00A5600F" w:rsidRPr="008A2967" w:rsidRDefault="00A5600F" w:rsidP="00FB6A16">
      <w:pPr>
        <w:adjustRightInd w:val="0"/>
        <w:snapToGrid w:val="0"/>
        <w:spacing w:beforeLines="50" w:before="120"/>
        <w:rPr>
          <w:b/>
          <w:color w:val="000000" w:themeColor="text1"/>
          <w:sz w:val="24"/>
        </w:rPr>
      </w:pPr>
      <w:r w:rsidRPr="00A5600F">
        <w:rPr>
          <w:rFonts w:hint="eastAsia"/>
          <w:color w:val="000000" w:themeColor="text1"/>
          <w:sz w:val="24"/>
        </w:rPr>
        <w:t xml:space="preserve">1-10 </w:t>
      </w:r>
      <w:r w:rsidRPr="00A5600F">
        <w:rPr>
          <w:rFonts w:hint="eastAsia"/>
          <w:color w:val="000000" w:themeColor="text1"/>
          <w:sz w:val="24"/>
        </w:rPr>
        <w:t>分别为</w:t>
      </w:r>
      <w:r w:rsidRPr="00A5600F">
        <w:rPr>
          <w:rFonts w:hint="eastAsia"/>
          <w:color w:val="000000" w:themeColor="text1"/>
          <w:sz w:val="24"/>
        </w:rPr>
        <w:t xml:space="preserve"> </w:t>
      </w:r>
      <w:r>
        <w:rPr>
          <w:rFonts w:hint="eastAsia"/>
          <w:b/>
          <w:color w:val="000000" w:themeColor="text1"/>
          <w:sz w:val="24"/>
        </w:rPr>
        <w:t xml:space="preserve"> BDCAD    CBABA</w:t>
      </w:r>
    </w:p>
    <w:p w:rsidR="006B17E4" w:rsidRDefault="006B17E4" w:rsidP="00A01DFD">
      <w:pPr>
        <w:widowControl/>
        <w:spacing w:beforeLines="100" w:before="240"/>
        <w:jc w:val="left"/>
        <w:rPr>
          <w:b/>
          <w:sz w:val="24"/>
        </w:rPr>
      </w:pPr>
      <w:r w:rsidRPr="008A2967">
        <w:rPr>
          <w:b/>
          <w:sz w:val="24"/>
        </w:rPr>
        <w:t>二、</w:t>
      </w:r>
      <w:r w:rsidR="00AC7991" w:rsidRPr="008A2967">
        <w:rPr>
          <w:b/>
          <w:sz w:val="24"/>
        </w:rPr>
        <w:t>填空</w:t>
      </w:r>
      <w:r w:rsidRPr="008A2967">
        <w:rPr>
          <w:b/>
          <w:sz w:val="24"/>
        </w:rPr>
        <w:t>题（每小题</w:t>
      </w:r>
      <w:r w:rsidR="007D7C62" w:rsidRPr="008A2967">
        <w:rPr>
          <w:b/>
          <w:sz w:val="24"/>
        </w:rPr>
        <w:t>4</w:t>
      </w:r>
      <w:r w:rsidRPr="008A2967">
        <w:rPr>
          <w:b/>
          <w:sz w:val="24"/>
        </w:rPr>
        <w:t>分，共</w:t>
      </w:r>
      <w:r w:rsidR="007D7C62" w:rsidRPr="008A2967">
        <w:rPr>
          <w:b/>
          <w:sz w:val="24"/>
        </w:rPr>
        <w:t>2</w:t>
      </w:r>
      <w:r w:rsidR="007A7835" w:rsidRPr="008A2967">
        <w:rPr>
          <w:b/>
          <w:sz w:val="24"/>
        </w:rPr>
        <w:t>0</w:t>
      </w:r>
      <w:r w:rsidRPr="008A2967">
        <w:rPr>
          <w:b/>
          <w:sz w:val="24"/>
        </w:rPr>
        <w:t>分）</w:t>
      </w:r>
    </w:p>
    <w:p w:rsidR="00B2228B" w:rsidRPr="00BC263C" w:rsidRDefault="00A5600F" w:rsidP="00B80727">
      <w:pPr>
        <w:widowControl/>
        <w:spacing w:beforeLines="50" w:before="120"/>
        <w:jc w:val="left"/>
        <w:rPr>
          <w:b/>
          <w:sz w:val="24"/>
        </w:rPr>
      </w:pPr>
      <w:r w:rsidRPr="00BC263C">
        <w:rPr>
          <w:rFonts w:hint="eastAsia"/>
          <w:sz w:val="24"/>
        </w:rPr>
        <w:t xml:space="preserve">11. </w:t>
      </w:r>
      <w:r w:rsidRPr="00BC263C">
        <w:rPr>
          <w:rFonts w:hint="eastAsia"/>
          <w:sz w:val="24"/>
          <w:u w:val="single"/>
        </w:rPr>
        <w:sym w:font="Symbol" w:char="F044"/>
      </w:r>
      <w:r w:rsidRPr="00BC263C">
        <w:rPr>
          <w:rFonts w:hint="eastAsia"/>
          <w:i/>
          <w:sz w:val="24"/>
          <w:u w:val="single"/>
        </w:rPr>
        <w:t>mc</w:t>
      </w:r>
      <w:r w:rsidRPr="00BC263C">
        <w:rPr>
          <w:rFonts w:hint="eastAsia"/>
          <w:sz w:val="24"/>
          <w:u w:val="single"/>
          <w:vertAlign w:val="superscript"/>
        </w:rPr>
        <w:t>2</w:t>
      </w:r>
      <w:r w:rsidRPr="00BC263C">
        <w:rPr>
          <w:rFonts w:hint="eastAsia"/>
          <w:sz w:val="24"/>
        </w:rPr>
        <w:t xml:space="preserve">,  </w:t>
      </w:r>
      <w:r w:rsidRPr="00BC263C">
        <w:rPr>
          <w:rFonts w:hint="eastAsia"/>
          <w:sz w:val="24"/>
          <w:u w:val="single"/>
        </w:rPr>
        <w:t>5</w:t>
      </w:r>
      <w:r w:rsidRPr="00BC263C">
        <w:rPr>
          <w:rFonts w:hint="eastAsia"/>
          <w:i/>
          <w:sz w:val="24"/>
          <w:u w:val="single"/>
        </w:rPr>
        <w:t>m</w:t>
      </w:r>
      <w:r w:rsidRPr="00BC263C">
        <w:rPr>
          <w:rFonts w:hint="eastAsia"/>
          <w:sz w:val="24"/>
          <w:u w:val="single"/>
          <w:vertAlign w:val="subscript"/>
        </w:rPr>
        <w:t>e</w:t>
      </w:r>
      <w:r w:rsidRPr="00BC263C">
        <w:rPr>
          <w:rFonts w:hint="eastAsia"/>
          <w:i/>
          <w:sz w:val="24"/>
          <w:u w:val="single"/>
        </w:rPr>
        <w:t>c</w:t>
      </w:r>
      <w:r w:rsidRPr="00BC263C">
        <w:rPr>
          <w:rFonts w:hint="eastAsia"/>
          <w:sz w:val="24"/>
          <w:u w:val="single"/>
          <w:vertAlign w:val="superscript"/>
        </w:rPr>
        <w:t>2</w:t>
      </w:r>
      <w:r w:rsidRPr="00BC263C">
        <w:rPr>
          <w:rFonts w:hint="eastAsia"/>
          <w:sz w:val="24"/>
          <w:u w:val="single"/>
        </w:rPr>
        <w:t>/4</w:t>
      </w:r>
      <w:r w:rsidRPr="00BC263C">
        <w:rPr>
          <w:rFonts w:hint="eastAsia"/>
          <w:sz w:val="24"/>
        </w:rPr>
        <w:t>；</w:t>
      </w:r>
      <w:r w:rsidRPr="00BC263C">
        <w:rPr>
          <w:rFonts w:hint="eastAsia"/>
          <w:sz w:val="24"/>
        </w:rPr>
        <w:t xml:space="preserve">12. </w:t>
      </w:r>
      <w:r w:rsidR="00FE3E9A">
        <w:rPr>
          <w:rFonts w:hint="eastAsia"/>
          <w:sz w:val="24"/>
          <w:u w:val="single"/>
        </w:rPr>
        <w:t>绝热</w:t>
      </w:r>
      <w:r w:rsidR="009416B6" w:rsidRPr="00BC263C">
        <w:rPr>
          <w:rFonts w:hint="eastAsia"/>
          <w:sz w:val="24"/>
        </w:rPr>
        <w:t>，</w:t>
      </w:r>
      <w:r w:rsidRPr="00BC263C">
        <w:rPr>
          <w:rFonts w:hint="eastAsia"/>
          <w:sz w:val="24"/>
        </w:rPr>
        <w:t xml:space="preserve"> </w:t>
      </w:r>
      <w:r w:rsidR="00FE3E9A">
        <w:rPr>
          <w:color w:val="000000" w:themeColor="text1"/>
          <w:sz w:val="24"/>
          <w:u w:val="single"/>
        </w:rPr>
        <w:t>1</w:t>
      </w:r>
      <w:r w:rsidR="00FE3E9A">
        <w:rPr>
          <w:rFonts w:hint="eastAsia"/>
          <w:color w:val="000000" w:themeColor="text1"/>
          <w:sz w:val="24"/>
          <w:u w:val="single"/>
        </w:rPr>
        <w:t>-</w:t>
      </w:r>
      <w:r w:rsidR="00FE3E9A" w:rsidRPr="00FE3E9A">
        <w:rPr>
          <w:i/>
          <w:color w:val="000000" w:themeColor="text1"/>
          <w:sz w:val="24"/>
          <w:u w:val="single"/>
        </w:rPr>
        <w:t>T</w:t>
      </w:r>
      <w:r w:rsidR="00FE3E9A" w:rsidRPr="00FE3E9A">
        <w:rPr>
          <w:color w:val="000000" w:themeColor="text1"/>
          <w:sz w:val="24"/>
          <w:u w:val="single"/>
          <w:vertAlign w:val="subscript"/>
        </w:rPr>
        <w:t>2</w:t>
      </w:r>
      <w:r w:rsidR="00FE3E9A">
        <w:rPr>
          <w:color w:val="000000" w:themeColor="text1"/>
          <w:sz w:val="24"/>
          <w:u w:val="single"/>
        </w:rPr>
        <w:t>/</w:t>
      </w:r>
      <w:r w:rsidR="00FE3E9A" w:rsidRPr="00FE3E9A">
        <w:rPr>
          <w:i/>
          <w:color w:val="000000" w:themeColor="text1"/>
          <w:sz w:val="24"/>
          <w:u w:val="single"/>
        </w:rPr>
        <w:t>T</w:t>
      </w:r>
      <w:r w:rsidR="00FE3E9A" w:rsidRPr="00FE3E9A">
        <w:rPr>
          <w:color w:val="000000" w:themeColor="text1"/>
          <w:sz w:val="24"/>
          <w:u w:val="single"/>
          <w:vertAlign w:val="subscript"/>
        </w:rPr>
        <w:t>1</w:t>
      </w:r>
      <w:r w:rsidRPr="00BC263C">
        <w:rPr>
          <w:rFonts w:hint="eastAsia"/>
          <w:sz w:val="24"/>
        </w:rPr>
        <w:t>；</w:t>
      </w:r>
      <w:r w:rsidRPr="00BC263C">
        <w:rPr>
          <w:rFonts w:hint="eastAsia"/>
          <w:sz w:val="24"/>
        </w:rPr>
        <w:t xml:space="preserve">13. </w:t>
      </w:r>
      <w:r w:rsidR="00B2228B" w:rsidRPr="00BC263C">
        <w:rPr>
          <w:sz w:val="24"/>
          <w:u w:val="single"/>
        </w:rPr>
        <w:t>频率</w:t>
      </w:r>
      <w:r w:rsidR="00B2228B" w:rsidRPr="00BC263C">
        <w:rPr>
          <w:rFonts w:hint="eastAsia"/>
          <w:sz w:val="24"/>
        </w:rPr>
        <w:t>，</w:t>
      </w:r>
      <w:r w:rsidR="00B2228B" w:rsidRPr="00BC263C">
        <w:rPr>
          <w:rFonts w:hint="eastAsia"/>
          <w:sz w:val="24"/>
          <w:u w:val="single"/>
        </w:rPr>
        <w:t>振动方向</w:t>
      </w:r>
      <w:r w:rsidR="00B2228B" w:rsidRPr="00BC263C">
        <w:rPr>
          <w:rFonts w:hint="eastAsia"/>
          <w:sz w:val="24"/>
        </w:rPr>
        <w:t>；</w:t>
      </w:r>
      <w:r w:rsidR="00B2228B" w:rsidRPr="00BC263C">
        <w:rPr>
          <w:rFonts w:hint="eastAsia"/>
          <w:sz w:val="24"/>
        </w:rPr>
        <w:t xml:space="preserve">14. </w:t>
      </w:r>
      <w:r w:rsidR="00B2228B" w:rsidRPr="00BC263C">
        <w:rPr>
          <w:rFonts w:hint="eastAsia"/>
          <w:sz w:val="24"/>
          <w:u w:val="single"/>
        </w:rPr>
        <w:t>1</w:t>
      </w:r>
      <w:r w:rsidR="00B2228B" w:rsidRPr="00BC263C">
        <w:rPr>
          <w:rFonts w:hint="eastAsia"/>
          <w:sz w:val="24"/>
          <w:u w:val="single"/>
        </w:rPr>
        <w:t>：</w:t>
      </w:r>
      <w:r w:rsidR="00B2228B" w:rsidRPr="00BC263C">
        <w:rPr>
          <w:rFonts w:hint="eastAsia"/>
          <w:sz w:val="24"/>
          <w:u w:val="single"/>
        </w:rPr>
        <w:t>1</w:t>
      </w:r>
      <w:r w:rsidR="00B2228B" w:rsidRPr="00BC263C">
        <w:rPr>
          <w:rFonts w:hint="eastAsia"/>
          <w:sz w:val="24"/>
        </w:rPr>
        <w:t>，</w:t>
      </w:r>
      <w:r w:rsidR="00B2228B" w:rsidRPr="00BC263C">
        <w:rPr>
          <w:rFonts w:hint="eastAsia"/>
          <w:sz w:val="24"/>
          <w:u w:val="single"/>
        </w:rPr>
        <w:t>2</w:t>
      </w:r>
      <w:r w:rsidR="00B2228B" w:rsidRPr="00BC263C">
        <w:rPr>
          <w:rFonts w:hint="eastAsia"/>
          <w:sz w:val="24"/>
          <w:u w:val="single"/>
        </w:rPr>
        <w:t>：</w:t>
      </w:r>
      <w:r w:rsidR="00B2228B" w:rsidRPr="00BC263C">
        <w:rPr>
          <w:rFonts w:hint="eastAsia"/>
          <w:sz w:val="24"/>
          <w:u w:val="single"/>
        </w:rPr>
        <w:t>1</w:t>
      </w:r>
      <w:r w:rsidR="00B2228B" w:rsidRPr="00BC263C">
        <w:rPr>
          <w:rFonts w:hint="eastAsia"/>
          <w:sz w:val="24"/>
        </w:rPr>
        <w:t>；</w:t>
      </w:r>
      <w:r w:rsidR="00B2228B" w:rsidRPr="00BC263C">
        <w:rPr>
          <w:rFonts w:hint="eastAsia"/>
          <w:sz w:val="24"/>
        </w:rPr>
        <w:t>15.</w:t>
      </w:r>
      <w:r w:rsidR="00B2228B" w:rsidRPr="00BC263C">
        <w:rPr>
          <w:rFonts w:hint="eastAsia"/>
          <w:sz w:val="24"/>
          <w:u w:val="single"/>
        </w:rPr>
        <w:t xml:space="preserve"> 0</w:t>
      </w:r>
      <w:r w:rsidR="00B2228B" w:rsidRPr="00BC263C">
        <w:rPr>
          <w:rFonts w:hint="eastAsia"/>
          <w:sz w:val="24"/>
        </w:rPr>
        <w:t>，</w:t>
      </w:r>
      <w:r w:rsidR="00B2228B" w:rsidRPr="00BC263C">
        <w:rPr>
          <w:position w:val="-30"/>
          <w:sz w:val="24"/>
        </w:rPr>
        <w:object w:dxaOrig="6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pt;height:36.5pt" o:ole="">
            <v:imagedata r:id="rId9" o:title=""/>
          </v:shape>
          <o:OLEObject Type="Embed" ProgID="Equation.DSMT4" ShapeID="_x0000_i1025" DrawAspect="Content" ObjectID="_1687168062" r:id="rId10"/>
        </w:object>
      </w:r>
      <w:r w:rsidR="00B2228B" w:rsidRPr="00BC263C">
        <w:rPr>
          <w:rFonts w:hint="eastAsia"/>
          <w:sz w:val="24"/>
        </w:rPr>
        <w:t>.</w:t>
      </w:r>
    </w:p>
    <w:p w:rsidR="006B17E4" w:rsidRPr="008A2967" w:rsidRDefault="001A071F" w:rsidP="00713D84">
      <w:pPr>
        <w:spacing w:beforeLines="50" w:before="120"/>
        <w:rPr>
          <w:b/>
          <w:sz w:val="24"/>
        </w:rPr>
      </w:pPr>
      <w:bookmarkStart w:id="0" w:name="_1263297480"/>
      <w:bookmarkEnd w:id="0"/>
      <w:r w:rsidRPr="008A2967">
        <w:rPr>
          <w:b/>
          <w:sz w:val="24"/>
        </w:rPr>
        <w:t>三、</w:t>
      </w:r>
      <w:r w:rsidR="00AC7991" w:rsidRPr="008A2967">
        <w:rPr>
          <w:b/>
          <w:sz w:val="24"/>
        </w:rPr>
        <w:t>计算</w:t>
      </w:r>
      <w:r w:rsidR="006B17E4" w:rsidRPr="008A2967">
        <w:rPr>
          <w:b/>
          <w:sz w:val="24"/>
        </w:rPr>
        <w:t>题（共</w:t>
      </w:r>
      <w:r w:rsidR="00736035" w:rsidRPr="008A2967">
        <w:rPr>
          <w:b/>
          <w:sz w:val="24"/>
        </w:rPr>
        <w:t>45</w:t>
      </w:r>
      <w:r w:rsidR="006B17E4" w:rsidRPr="008A2967">
        <w:rPr>
          <w:b/>
          <w:sz w:val="24"/>
        </w:rPr>
        <w:t>分）</w:t>
      </w:r>
    </w:p>
    <w:p w:rsidR="00991142" w:rsidRPr="00BC263C" w:rsidRDefault="00B82141" w:rsidP="001534BC">
      <w:pPr>
        <w:adjustRightInd w:val="0"/>
        <w:snapToGrid w:val="0"/>
        <w:rPr>
          <w:sz w:val="24"/>
        </w:rPr>
      </w:pPr>
      <w:r w:rsidRPr="00BC263C">
        <w:rPr>
          <w:sz w:val="24"/>
        </w:rPr>
        <w:t>16.</w:t>
      </w:r>
      <w:r w:rsidR="005B41B7" w:rsidRPr="00BC263C">
        <w:rPr>
          <w:sz w:val="24"/>
        </w:rPr>
        <w:t xml:space="preserve"> </w:t>
      </w:r>
      <w:r w:rsidR="00991142" w:rsidRPr="00BC263C">
        <w:rPr>
          <w:b/>
          <w:sz w:val="24"/>
        </w:rPr>
        <w:t>解：</w:t>
      </w:r>
      <w:r w:rsidR="008D4DFC" w:rsidRPr="00BC263C">
        <w:rPr>
          <w:rFonts w:hint="eastAsia"/>
          <w:sz w:val="24"/>
        </w:rPr>
        <w:t>（</w:t>
      </w:r>
      <w:r w:rsidR="008D4DFC" w:rsidRPr="00BC263C">
        <w:rPr>
          <w:rFonts w:hint="eastAsia"/>
          <w:sz w:val="24"/>
        </w:rPr>
        <w:t>1</w:t>
      </w:r>
      <w:r w:rsidR="008D4DFC" w:rsidRPr="00BC263C">
        <w:rPr>
          <w:rFonts w:hint="eastAsia"/>
          <w:sz w:val="24"/>
        </w:rPr>
        <w:t>）</w:t>
      </w:r>
      <w:r w:rsidR="00991142" w:rsidRPr="00BC263C">
        <w:rPr>
          <w:sz w:val="24"/>
        </w:rPr>
        <w:t>设棒的质量为</w:t>
      </w:r>
      <w:r w:rsidR="00991142" w:rsidRPr="00BC263C">
        <w:rPr>
          <w:i/>
          <w:sz w:val="24"/>
        </w:rPr>
        <w:t>m</w:t>
      </w:r>
      <w:r w:rsidR="00991142" w:rsidRPr="00BC263C">
        <w:rPr>
          <w:sz w:val="24"/>
        </w:rPr>
        <w:t>，当棒与水平面成</w:t>
      </w:r>
      <w:r w:rsidR="00991142" w:rsidRPr="00BC263C">
        <w:rPr>
          <w:sz w:val="24"/>
        </w:rPr>
        <w:t>60°</w:t>
      </w:r>
      <w:r w:rsidR="00991142" w:rsidRPr="00BC263C">
        <w:rPr>
          <w:sz w:val="24"/>
        </w:rPr>
        <w:t>角并开始下落时，</w:t>
      </w:r>
    </w:p>
    <w:p w:rsidR="005E5DB9" w:rsidRPr="00BC263C" w:rsidRDefault="00991142" w:rsidP="00BC263C">
      <w:pPr>
        <w:adjustRightInd w:val="0"/>
        <w:snapToGrid w:val="0"/>
        <w:jc w:val="right"/>
        <w:rPr>
          <w:sz w:val="24"/>
        </w:rPr>
      </w:pPr>
      <w:r w:rsidRPr="00BC263C">
        <w:rPr>
          <w:sz w:val="24"/>
        </w:rPr>
        <w:t>根据转动定律</w:t>
      </w:r>
      <w:r w:rsidRPr="00BC263C">
        <w:rPr>
          <w:sz w:val="24"/>
        </w:rPr>
        <w:t xml:space="preserve">  </w:t>
      </w:r>
      <w:r w:rsidRPr="00BC263C">
        <w:rPr>
          <w:i/>
          <w:sz w:val="24"/>
        </w:rPr>
        <w:t xml:space="preserve">M </w:t>
      </w:r>
      <w:r w:rsidRPr="00BC263C">
        <w:rPr>
          <w:sz w:val="24"/>
        </w:rPr>
        <w:t xml:space="preserve">= </w:t>
      </w:r>
      <w:r w:rsidRPr="00BC263C">
        <w:rPr>
          <w:rFonts w:hint="eastAsia"/>
          <w:i/>
          <w:sz w:val="24"/>
        </w:rPr>
        <w:t>J</w:t>
      </w:r>
      <w:r w:rsidRPr="00BC263C">
        <w:rPr>
          <w:i/>
          <w:sz w:val="24"/>
        </w:rPr>
        <w:sym w:font="Symbol" w:char="F062"/>
      </w:r>
      <w:r w:rsidR="00140451" w:rsidRPr="00BC263C">
        <w:rPr>
          <w:rFonts w:hint="eastAsia"/>
          <w:i/>
          <w:sz w:val="24"/>
        </w:rPr>
        <w:t xml:space="preserve">                                </w:t>
      </w:r>
      <w:r w:rsidR="00182634" w:rsidRPr="00BC263C">
        <w:rPr>
          <w:rFonts w:hint="eastAsia"/>
          <w:i/>
          <w:sz w:val="24"/>
        </w:rPr>
        <w:t xml:space="preserve">              </w:t>
      </w:r>
      <w:r w:rsidR="00751152" w:rsidRPr="00BC263C">
        <w:rPr>
          <w:rFonts w:hint="eastAsia"/>
          <w:i/>
          <w:sz w:val="24"/>
        </w:rPr>
        <w:t xml:space="preserve"> </w:t>
      </w:r>
      <w:r w:rsidR="00BC263C" w:rsidRPr="00BC263C">
        <w:rPr>
          <w:rFonts w:hint="eastAsia"/>
          <w:i/>
          <w:sz w:val="24"/>
        </w:rPr>
        <w:t xml:space="preserve">      </w:t>
      </w:r>
      <w:r w:rsidR="00140451" w:rsidRPr="00BC263C">
        <w:rPr>
          <w:rFonts w:hint="eastAsia"/>
          <w:sz w:val="24"/>
        </w:rPr>
        <w:t>(</w:t>
      </w:r>
      <w:r w:rsidR="00364A09">
        <w:rPr>
          <w:rFonts w:hint="eastAsia"/>
          <w:sz w:val="24"/>
        </w:rPr>
        <w:t>2</w:t>
      </w:r>
      <w:r w:rsidR="00140451" w:rsidRPr="00BC263C">
        <w:rPr>
          <w:rFonts w:hint="eastAsia"/>
          <w:sz w:val="24"/>
        </w:rPr>
        <w:t>分</w:t>
      </w:r>
      <w:r w:rsidR="00140451" w:rsidRPr="00BC263C">
        <w:rPr>
          <w:rFonts w:hint="eastAsia"/>
          <w:sz w:val="24"/>
        </w:rPr>
        <w:t>)</w:t>
      </w:r>
      <w:r w:rsidRPr="00BC263C">
        <w:rPr>
          <w:sz w:val="24"/>
        </w:rPr>
        <w:t xml:space="preserve"> </w:t>
      </w:r>
    </w:p>
    <w:p w:rsidR="004E74DE" w:rsidRPr="00BC263C" w:rsidRDefault="008D4DFC" w:rsidP="004E74DE">
      <w:pPr>
        <w:adjustRightInd w:val="0"/>
        <w:snapToGrid w:val="0"/>
        <w:jc w:val="right"/>
        <w:rPr>
          <w:sz w:val="24"/>
        </w:rPr>
      </w:pPr>
      <w:r w:rsidRPr="00BC263C">
        <w:rPr>
          <w:rFonts w:hint="eastAsia"/>
          <w:sz w:val="24"/>
        </w:rPr>
        <w:t>而</w:t>
      </w:r>
      <w:r w:rsidR="00223895">
        <w:rPr>
          <w:rFonts w:hint="eastAsia"/>
          <w:sz w:val="24"/>
        </w:rPr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M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⃑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r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×</m:t>
        </m:r>
        <m:acc>
          <m:accPr>
            <m:chr m:val="⃑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F</m:t>
            </m:r>
          </m:e>
        </m:acc>
      </m:oMath>
      <w:r w:rsidR="00140451" w:rsidRPr="00BC263C">
        <w:rPr>
          <w:rFonts w:hint="eastAsia"/>
          <w:sz w:val="24"/>
        </w:rPr>
        <w:t>，于是</w:t>
      </w:r>
      <w:r w:rsidR="00140451" w:rsidRPr="00BC263C">
        <w:rPr>
          <w:rFonts w:hint="eastAsia"/>
          <w:sz w:val="24"/>
        </w:rPr>
        <w:t xml:space="preserve"> </w:t>
      </w:r>
      <w:r w:rsidR="00991142" w:rsidRPr="00BC263C">
        <w:rPr>
          <w:position w:val="-24"/>
          <w:sz w:val="24"/>
        </w:rPr>
        <w:object w:dxaOrig="2720" w:dyaOrig="619">
          <v:shape id="对象 91" o:spid="_x0000_i1026" type="#_x0000_t75" style="width:135.65pt;height:30.8pt;mso-wrap-style:square;mso-position-horizontal-relative:page;mso-position-vertical-relative:page" o:ole="" fillcolor="#6d6d6d">
            <v:imagedata r:id="rId11" o:title=""/>
          </v:shape>
          <o:OLEObject Type="Embed" ProgID="Equation.3" ShapeID="对象 91" DrawAspect="Content" ObjectID="_1687168063" r:id="rId12"/>
        </w:object>
      </w:r>
      <w:r w:rsidR="00991142" w:rsidRPr="00BC263C">
        <w:rPr>
          <w:sz w:val="24"/>
        </w:rPr>
        <w:t xml:space="preserve"> </w:t>
      </w:r>
      <w:r w:rsidR="00140451" w:rsidRPr="00BC263C">
        <w:rPr>
          <w:rFonts w:hint="eastAsia"/>
          <w:sz w:val="24"/>
        </w:rPr>
        <w:t xml:space="preserve">                     </w:t>
      </w:r>
      <w:r w:rsidR="00751152" w:rsidRPr="00BC263C">
        <w:rPr>
          <w:rFonts w:hint="eastAsia"/>
          <w:sz w:val="24"/>
        </w:rPr>
        <w:t xml:space="preserve">        </w:t>
      </w:r>
      <w:r w:rsidR="004E74DE">
        <w:rPr>
          <w:rFonts w:hint="eastAsia"/>
          <w:sz w:val="24"/>
        </w:rPr>
        <w:t xml:space="preserve"> (</w:t>
      </w:r>
      <w:r w:rsidR="00364A09">
        <w:rPr>
          <w:rFonts w:hint="eastAsia"/>
          <w:sz w:val="24"/>
        </w:rPr>
        <w:t>2</w:t>
      </w:r>
      <w:r w:rsidR="00140451" w:rsidRPr="00BC263C">
        <w:rPr>
          <w:rFonts w:hint="eastAsia"/>
          <w:sz w:val="24"/>
        </w:rPr>
        <w:t>分</w:t>
      </w:r>
      <w:r w:rsidR="004E74DE">
        <w:rPr>
          <w:rFonts w:hint="eastAsia"/>
          <w:sz w:val="24"/>
        </w:rPr>
        <w:t>)</w:t>
      </w:r>
    </w:p>
    <w:p w:rsidR="004E74DE" w:rsidRPr="004E74DE" w:rsidRDefault="00991142" w:rsidP="004E74DE">
      <w:pPr>
        <w:adjustRightInd w:val="0"/>
        <w:snapToGrid w:val="0"/>
        <w:jc w:val="right"/>
        <w:rPr>
          <w:sz w:val="24"/>
        </w:rPr>
      </w:pPr>
      <w:r w:rsidRPr="00BC263C">
        <w:rPr>
          <w:sz w:val="24"/>
        </w:rPr>
        <w:t>于是</w:t>
      </w:r>
      <w:r w:rsidR="008D4DFC" w:rsidRPr="00BC263C">
        <w:rPr>
          <w:rFonts w:hint="eastAsia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β</m:t>
        </m:r>
        <m:r>
          <m:rPr>
            <m:sty m:val="p"/>
          </m:rPr>
          <w:rPr>
            <w:rFonts w:ascii="Cambria Math" w:hAnsi="Cambria Math"/>
            <w:sz w:val="24"/>
          </w:rPr>
          <m:t xml:space="preserve">= 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M</m:t>
            </m:r>
          </m:num>
          <m:den>
            <m:r>
              <w:rPr>
                <w:rFonts w:ascii="Cambria Math" w:hAnsi="Cambria Math"/>
                <w:sz w:val="24"/>
              </w:rPr>
              <m:t>J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g</m:t>
            </m:r>
          </m:num>
          <m:den>
            <m:r>
              <w:rPr>
                <w:rFonts w:ascii="Cambria Math" w:hAnsi="Cambria Math"/>
                <w:sz w:val="24"/>
              </w:rPr>
              <m:t>4l</m:t>
            </m:r>
          </m:den>
        </m:f>
      </m:oMath>
      <w:r w:rsidRPr="00BC263C">
        <w:rPr>
          <w:sz w:val="24"/>
        </w:rPr>
        <w:t xml:space="preserve">         </w:t>
      </w:r>
      <w:r w:rsidR="00140451" w:rsidRPr="00BC263C">
        <w:rPr>
          <w:rFonts w:hint="eastAsia"/>
          <w:sz w:val="24"/>
        </w:rPr>
        <w:t xml:space="preserve">                         </w:t>
      </w:r>
      <w:r w:rsidR="00751152" w:rsidRPr="00BC263C">
        <w:rPr>
          <w:rFonts w:hint="eastAsia"/>
          <w:sz w:val="24"/>
        </w:rPr>
        <w:t xml:space="preserve">                     </w:t>
      </w:r>
      <w:r w:rsidR="00BC263C">
        <w:rPr>
          <w:rFonts w:hint="eastAsia"/>
          <w:sz w:val="24"/>
        </w:rPr>
        <w:t xml:space="preserve">   </w:t>
      </w:r>
      <w:r w:rsidR="004E74DE" w:rsidRPr="00BC263C">
        <w:rPr>
          <w:rFonts w:hint="eastAsia"/>
          <w:sz w:val="24"/>
        </w:rPr>
        <w:t>(</w:t>
      </w:r>
      <w:r w:rsidR="004E74DE">
        <w:rPr>
          <w:rFonts w:hint="eastAsia"/>
          <w:sz w:val="24"/>
        </w:rPr>
        <w:t>2</w:t>
      </w:r>
      <w:r w:rsidR="004E74DE" w:rsidRPr="00BC263C">
        <w:rPr>
          <w:rFonts w:hint="eastAsia"/>
          <w:sz w:val="24"/>
        </w:rPr>
        <w:t>分</w:t>
      </w:r>
      <w:r w:rsidR="004E74DE" w:rsidRPr="00BC263C">
        <w:rPr>
          <w:rFonts w:hint="eastAsia"/>
          <w:sz w:val="24"/>
        </w:rPr>
        <w:t>)</w:t>
      </w:r>
    </w:p>
    <w:p w:rsidR="00364A09" w:rsidRPr="004E74DE" w:rsidRDefault="008D4DFC" w:rsidP="00364A09">
      <w:pPr>
        <w:adjustRightInd w:val="0"/>
        <w:snapToGrid w:val="0"/>
        <w:jc w:val="right"/>
        <w:rPr>
          <w:sz w:val="24"/>
        </w:rPr>
      </w:pPr>
      <w:r w:rsidRPr="00BC263C">
        <w:rPr>
          <w:rFonts w:hint="eastAsia"/>
          <w:sz w:val="24"/>
        </w:rPr>
        <w:t>（</w:t>
      </w:r>
      <w:r w:rsidRPr="00BC263C">
        <w:rPr>
          <w:rFonts w:hint="eastAsia"/>
          <w:sz w:val="24"/>
        </w:rPr>
        <w:t>2</w:t>
      </w:r>
      <w:r w:rsidRPr="00BC263C">
        <w:rPr>
          <w:rFonts w:hint="eastAsia"/>
          <w:sz w:val="24"/>
        </w:rPr>
        <w:t>）</w:t>
      </w:r>
      <w:r w:rsidR="00991142" w:rsidRPr="00BC263C">
        <w:rPr>
          <w:sz w:val="24"/>
        </w:rPr>
        <w:t>当棒转动到水平位置时，</w:t>
      </w:r>
      <w:r w:rsidR="00991142" w:rsidRPr="00BC263C">
        <w:rPr>
          <w:sz w:val="24"/>
        </w:rPr>
        <w:t xml:space="preserve"> </w:t>
      </w:r>
      <w:r w:rsidR="00991142" w:rsidRPr="00BC263C">
        <w:rPr>
          <w:i/>
          <w:sz w:val="24"/>
        </w:rPr>
        <w:t>M</w:t>
      </w:r>
      <w:r w:rsidR="00991142" w:rsidRPr="00BC263C">
        <w:rPr>
          <w:i/>
          <w:sz w:val="24"/>
          <w:vertAlign w:val="subscript"/>
        </w:rPr>
        <w:t xml:space="preserve"> </w:t>
      </w:r>
      <w:r w:rsidR="00991142" w:rsidRPr="00BC263C">
        <w:rPr>
          <w:sz w:val="24"/>
        </w:rPr>
        <w:t>=</w:t>
      </w:r>
      <w:r w:rsidR="00991142" w:rsidRPr="00BC263C">
        <w:rPr>
          <w:position w:val="-24"/>
          <w:sz w:val="24"/>
        </w:rPr>
        <w:object w:dxaOrig="239" w:dyaOrig="619">
          <v:shape id="对象 93" o:spid="_x0000_i1027" type="#_x0000_t75" style="width:12pt;height:30.8pt;mso-wrap-style:square;mso-position-horizontal-relative:page;mso-position-vertical-relative:page" o:ole="" fillcolor="#6d6d6d">
            <v:imagedata r:id="rId13" o:title=""/>
          </v:shape>
          <o:OLEObject Type="Embed" ProgID="Equation.3" ShapeID="对象 93" DrawAspect="Content" ObjectID="_1687168064" r:id="rId14"/>
        </w:object>
      </w:r>
      <w:proofErr w:type="spellStart"/>
      <w:r w:rsidR="00991142" w:rsidRPr="00BC263C">
        <w:rPr>
          <w:i/>
          <w:sz w:val="24"/>
        </w:rPr>
        <w:t>mgl</w:t>
      </w:r>
      <w:proofErr w:type="spellEnd"/>
      <w:r w:rsidR="00B445FC">
        <w:rPr>
          <w:rFonts w:hint="eastAsia"/>
          <w:i/>
          <w:sz w:val="24"/>
        </w:rPr>
        <w:t xml:space="preserve">       </w:t>
      </w:r>
      <w:r w:rsidR="00140451" w:rsidRPr="00BC263C">
        <w:rPr>
          <w:rFonts w:hint="eastAsia"/>
          <w:sz w:val="24"/>
        </w:rPr>
        <w:t xml:space="preserve">          </w:t>
      </w:r>
      <w:r w:rsidR="00751152" w:rsidRPr="00BC263C">
        <w:rPr>
          <w:rFonts w:hint="eastAsia"/>
          <w:sz w:val="24"/>
        </w:rPr>
        <w:t xml:space="preserve">         </w:t>
      </w:r>
      <w:r w:rsidR="00A47177" w:rsidRPr="00BC263C">
        <w:rPr>
          <w:rFonts w:hint="eastAsia"/>
          <w:sz w:val="24"/>
        </w:rPr>
        <w:t xml:space="preserve"> </w:t>
      </w:r>
      <w:r w:rsidR="00751152" w:rsidRPr="00BC263C">
        <w:rPr>
          <w:rFonts w:hint="eastAsia"/>
          <w:sz w:val="24"/>
        </w:rPr>
        <w:t xml:space="preserve">  </w:t>
      </w:r>
      <w:r w:rsidR="001534BC" w:rsidRPr="00BC263C">
        <w:rPr>
          <w:rFonts w:hint="eastAsia"/>
          <w:sz w:val="24"/>
        </w:rPr>
        <w:t xml:space="preserve"> </w:t>
      </w:r>
      <w:r w:rsidR="00751152" w:rsidRPr="00BC263C">
        <w:rPr>
          <w:rFonts w:hint="eastAsia"/>
          <w:sz w:val="24"/>
        </w:rPr>
        <w:t xml:space="preserve">    </w:t>
      </w:r>
      <w:r w:rsidR="00BC263C">
        <w:rPr>
          <w:rFonts w:hint="eastAsia"/>
          <w:sz w:val="24"/>
        </w:rPr>
        <w:t xml:space="preserve"> </w:t>
      </w:r>
      <w:r w:rsidR="004E74DE">
        <w:rPr>
          <w:rFonts w:hint="eastAsia"/>
          <w:sz w:val="24"/>
        </w:rPr>
        <w:t xml:space="preserve">  </w:t>
      </w:r>
      <w:r w:rsidR="00364A09">
        <w:rPr>
          <w:rFonts w:hint="eastAsia"/>
          <w:sz w:val="24"/>
        </w:rPr>
        <w:t xml:space="preserve"> </w:t>
      </w:r>
      <w:r w:rsidR="00364A09" w:rsidRPr="00BC263C">
        <w:rPr>
          <w:rFonts w:hint="eastAsia"/>
          <w:sz w:val="24"/>
        </w:rPr>
        <w:t>(</w:t>
      </w:r>
      <w:r w:rsidR="00364A09">
        <w:rPr>
          <w:rFonts w:hint="eastAsia"/>
          <w:sz w:val="24"/>
        </w:rPr>
        <w:t>2</w:t>
      </w:r>
      <w:r w:rsidR="00364A09" w:rsidRPr="00BC263C">
        <w:rPr>
          <w:rFonts w:hint="eastAsia"/>
          <w:sz w:val="24"/>
        </w:rPr>
        <w:t>分</w:t>
      </w:r>
      <w:r w:rsidR="00364A09" w:rsidRPr="00BC263C">
        <w:rPr>
          <w:rFonts w:hint="eastAsia"/>
          <w:sz w:val="24"/>
        </w:rPr>
        <w:t>)</w:t>
      </w:r>
    </w:p>
    <w:p w:rsidR="004E74DE" w:rsidRPr="00364A09" w:rsidRDefault="004E74DE" w:rsidP="00B445FC">
      <w:pPr>
        <w:wordWrap w:val="0"/>
        <w:adjustRightInd w:val="0"/>
        <w:snapToGrid w:val="0"/>
        <w:jc w:val="right"/>
        <w:rPr>
          <w:sz w:val="24"/>
        </w:rPr>
      </w:pPr>
    </w:p>
    <w:p w:rsidR="005B41B7" w:rsidRPr="00BC263C" w:rsidRDefault="00991142" w:rsidP="00BC263C">
      <w:pPr>
        <w:adjustRightInd w:val="0"/>
        <w:snapToGrid w:val="0"/>
        <w:jc w:val="right"/>
        <w:rPr>
          <w:sz w:val="24"/>
        </w:rPr>
      </w:pPr>
      <w:r w:rsidRPr="00BC263C">
        <w:rPr>
          <w:sz w:val="24"/>
        </w:rPr>
        <w:t xml:space="preserve"> </w:t>
      </w:r>
      <w:r w:rsidR="00182634" w:rsidRPr="00BC263C">
        <w:rPr>
          <w:rFonts w:hint="eastAsia"/>
          <w:sz w:val="24"/>
        </w:rPr>
        <w:t>于是</w:t>
      </w:r>
      <w:r w:rsidR="00182634" w:rsidRPr="00BC263C">
        <w:rPr>
          <w:rFonts w:hint="eastAsia"/>
          <w:sz w:val="24"/>
        </w:rPr>
        <w:t xml:space="preserve">  </w:t>
      </w:r>
      <m:oMath>
        <m:r>
          <w:rPr>
            <w:rFonts w:ascii="Cambria Math" w:hAnsi="Cambria Math"/>
            <w:sz w:val="24"/>
          </w:rPr>
          <m:t>β</m:t>
        </m:r>
        <m:r>
          <m:rPr>
            <m:sty m:val="p"/>
          </m:rPr>
          <w:rPr>
            <w:rFonts w:ascii="Cambria Math" w:hAnsi="Cambria Math"/>
            <w:sz w:val="24"/>
          </w:rPr>
          <m:t xml:space="preserve">= 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M</m:t>
            </m:r>
          </m:num>
          <m:den>
            <m:r>
              <w:rPr>
                <w:rFonts w:ascii="Cambria Math" w:hAnsi="Cambria Math"/>
                <w:sz w:val="24"/>
              </w:rPr>
              <m:t>J</m:t>
            </m:r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3g</m:t>
            </m:r>
          </m:num>
          <m:den>
            <m:r>
              <w:rPr>
                <w:rFonts w:ascii="Cambria Math" w:hAnsi="Cambria Math"/>
                <w:sz w:val="24"/>
              </w:rPr>
              <m:t>2l</m:t>
            </m:r>
          </m:den>
        </m:f>
      </m:oMath>
      <w:r w:rsidR="00140451" w:rsidRPr="00BC263C">
        <w:rPr>
          <w:rFonts w:hint="eastAsia"/>
          <w:sz w:val="24"/>
        </w:rPr>
        <w:t xml:space="preserve">                     </w:t>
      </w:r>
      <w:r w:rsidR="00182634" w:rsidRPr="00BC263C">
        <w:rPr>
          <w:rFonts w:hint="eastAsia"/>
          <w:sz w:val="24"/>
        </w:rPr>
        <w:t xml:space="preserve">     </w:t>
      </w:r>
      <w:r w:rsidR="00751152" w:rsidRPr="00BC263C">
        <w:rPr>
          <w:rFonts w:hint="eastAsia"/>
          <w:sz w:val="24"/>
        </w:rPr>
        <w:t xml:space="preserve">                          </w:t>
      </w:r>
      <w:r w:rsidR="00BC263C">
        <w:rPr>
          <w:rFonts w:hint="eastAsia"/>
          <w:sz w:val="24"/>
        </w:rPr>
        <w:t xml:space="preserve">    </w:t>
      </w:r>
      <w:r w:rsidR="008D2910">
        <w:rPr>
          <w:rFonts w:hint="eastAsia"/>
          <w:sz w:val="24"/>
        </w:rPr>
        <w:t>(</w:t>
      </w:r>
      <w:r w:rsidR="00140451" w:rsidRPr="00BC263C">
        <w:rPr>
          <w:rFonts w:hint="eastAsia"/>
          <w:sz w:val="24"/>
        </w:rPr>
        <w:t>2</w:t>
      </w:r>
      <w:r w:rsidR="00140451" w:rsidRPr="00BC263C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5B41B7" w:rsidRDefault="00B80727" w:rsidP="005B41B7">
      <w:pPr>
        <w:snapToGrid w:val="0"/>
        <w:rPr>
          <w:sz w:val="24"/>
        </w:rPr>
      </w:pPr>
      <w:r>
        <w:rPr>
          <w:noProof/>
        </w:rPr>
        <w:drawing>
          <wp:anchor distT="0" distB="0" distL="114300" distR="114300" simplePos="0" relativeHeight="251825664" behindDoc="0" locked="0" layoutInCell="1" allowOverlap="1" wp14:anchorId="7FDDAD27" wp14:editId="7648B32A">
            <wp:simplePos x="0" y="0"/>
            <wp:positionH relativeFrom="column">
              <wp:posOffset>2820670</wp:posOffset>
            </wp:positionH>
            <wp:positionV relativeFrom="paragraph">
              <wp:posOffset>130810</wp:posOffset>
            </wp:positionV>
            <wp:extent cx="2441575" cy="650240"/>
            <wp:effectExtent l="0" t="0" r="0" b="0"/>
            <wp:wrapNone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820" t="31086" r="9785" b="47876"/>
                    <a:stretch/>
                  </pic:blipFill>
                  <pic:spPr bwMode="auto">
                    <a:xfrm>
                      <a:off x="0" y="0"/>
                      <a:ext cx="2441575" cy="65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C263C" w:rsidRDefault="00B82141" w:rsidP="00801E45">
      <w:pPr>
        <w:snapToGrid w:val="0"/>
        <w:rPr>
          <w:sz w:val="24"/>
        </w:rPr>
      </w:pPr>
      <w:r w:rsidRPr="00DC5149">
        <w:rPr>
          <w:sz w:val="24"/>
        </w:rPr>
        <w:t>17.</w:t>
      </w:r>
      <w:r w:rsidR="001534BC">
        <w:rPr>
          <w:rFonts w:hint="eastAsia"/>
          <w:sz w:val="24"/>
        </w:rPr>
        <w:t xml:space="preserve"> </w:t>
      </w:r>
      <w:r w:rsidR="00801E45" w:rsidRPr="00801E45">
        <w:rPr>
          <w:rFonts w:hint="eastAsia"/>
          <w:b/>
          <w:sz w:val="24"/>
        </w:rPr>
        <w:t>解：</w:t>
      </w:r>
      <w:r w:rsidR="00824E58" w:rsidRPr="00824E58">
        <w:rPr>
          <w:rFonts w:hint="eastAsia"/>
          <w:sz w:val="24"/>
        </w:rPr>
        <w:t>方法一</w:t>
      </w:r>
      <w:r w:rsidR="00BC263C">
        <w:rPr>
          <w:rFonts w:hint="eastAsia"/>
          <w:sz w:val="24"/>
        </w:rPr>
        <w:t>：</w:t>
      </w:r>
    </w:p>
    <w:p w:rsidR="00801E45" w:rsidRPr="00801E45" w:rsidRDefault="00801E45" w:rsidP="00801E45">
      <w:pPr>
        <w:snapToGrid w:val="0"/>
        <w:rPr>
          <w:sz w:val="24"/>
        </w:rPr>
      </w:pPr>
      <w:r w:rsidRPr="00801E45">
        <w:rPr>
          <w:rFonts w:hint="eastAsia"/>
          <w:sz w:val="24"/>
        </w:rPr>
        <w:t>设平面简谐波的波长为</w:t>
      </w:r>
      <w:r w:rsidRPr="00801E45">
        <w:rPr>
          <w:rFonts w:ascii="Symbol" w:hAnsi="Symbol"/>
          <w:i/>
          <w:sz w:val="24"/>
        </w:rPr>
        <w:t></w:t>
      </w:r>
      <w:r w:rsidRPr="00801E45">
        <w:rPr>
          <w:rFonts w:hint="eastAsia"/>
          <w:sz w:val="24"/>
        </w:rPr>
        <w:t>，</w:t>
      </w:r>
    </w:p>
    <w:p w:rsidR="00801E45" w:rsidRPr="00801E45" w:rsidRDefault="00685452" w:rsidP="00801E45">
      <w:pPr>
        <w:snapToGrid w:val="0"/>
        <w:rPr>
          <w:sz w:val="24"/>
        </w:rPr>
      </w:pPr>
      <w:r>
        <w:rPr>
          <w:sz w:val="24"/>
        </w:rPr>
        <w:pict>
          <v:group id="组合 247" o:spid="_x0000_s1029" style="position:absolute;left:0;text-align:left;margin-left:264.35pt;margin-top:14.05pt;width:116.1pt;height:93.1pt;z-index:251823616" coordorigin="5604,10455" coordsize="2566,2058">
            <v:group id="组合 248" o:spid="_x0000_s1030" style="position:absolute;left:5604;top:10608;width:2566;height:1905" coordorigin="5364,11014" coordsize="2566,1905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49" o:spid="_x0000_s1031" type="#_x0000_t202" style="position:absolute;left:6176;top:11712;width:420;height:454;mso-wrap-style:square" stroked="f">
                <v:textbox style="mso-next-textbox:#文本框 249">
                  <w:txbxContent>
                    <w:p w:rsidR="00801E45" w:rsidRDefault="00801E45" w:rsidP="00801E45">
                      <w:pPr>
                        <w:rPr>
                          <w:sz w:val="28"/>
                        </w:rPr>
                      </w:pPr>
                      <w:proofErr w:type="gramStart"/>
                      <w:r>
                        <w:rPr>
                          <w:sz w:val="28"/>
                        </w:rPr>
                        <w:t>o</w:t>
                      </w:r>
                      <w:proofErr w:type="gramEnd"/>
                    </w:p>
                  </w:txbxContent>
                </v:textbox>
              </v:shape>
              <v:group id="组合 250" o:spid="_x0000_s1032" style="position:absolute;left:5364;top:11014;width:2566;height:1905" coordorigin="6030,5895" coordsize="2566,1905">
                <v:oval id="椭圆 251" o:spid="_x0000_s1033" style="position:absolute;left:6434;top:6105;width:1410;height:1320;mso-wrap-style:square" filled="f"/>
                <v:line id="直线 252" o:spid="_x0000_s1034" style="position:absolute;mso-wrap-style:square" from="6030,6765" to="8100,6765">
                  <v:stroke endarrow="open"/>
                </v:line>
                <v:line id="直线 253" o:spid="_x0000_s1035" style="position:absolute;mso-wrap-style:square" from="7154,5895" to="7154,7800">
                  <v:stroke dashstyle="1 1" endcap="round"/>
                </v:line>
                <v:shape id="文本框 254" o:spid="_x0000_s1036" type="#_x0000_t202" style="position:absolute;left:8116;top:6525;width:480;height:480;mso-wrap-style:square" filled="f" stroked="f">
                  <v:textbox style="mso-next-textbox:#文本框 254">
                    <w:txbxContent>
                      <w:p w:rsidR="00801E45" w:rsidRDefault="00801E45" w:rsidP="00801E45"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  <v:line id="直线 255" o:spid="_x0000_s1037" style="position:absolute;mso-wrap-style:square" from="6490,11212" to="6490,11842" strokeweight="1.5pt">
                <v:stroke startarrow="open"/>
              </v:line>
              <v:line id="直线 256" o:spid="_x0000_s1038" style="position:absolute;mso-wrap-style:square" from="6488,11856" to="6922,12396" strokeweight="1.5pt">
                <v:stroke endarrow="open"/>
              </v:line>
            </v:group>
            <v:shape id="对象 257" o:spid="_x0000_s1039" type="#_x0000_t75" style="position:absolute;left:6634;top:10455;width:375;height:435;mso-wrap-style:square">
              <v:imagedata r:id="rId16" o:title=""/>
            </v:shape>
            <v:shape id="对象 258" o:spid="_x0000_s1040" type="#_x0000_t75" style="position:absolute;left:7182;top:11847;width:315;height:390;mso-wrap-style:square">
              <v:imagedata r:id="rId17" o:title=""/>
            </v:shape>
          </v:group>
          <o:OLEObject Type="Embed" ProgID="Equation.3" ShapeID="对象 257" DrawAspect="Content" ObjectID="_1687168090" r:id="rId18">
            <o:FieldCodes>\* MERGEFORMAT</o:FieldCodes>
          </o:OLEObject>
          <o:OLEObject Type="Embed" ProgID="Equation.3" ShapeID="对象 258" DrawAspect="Content" ObjectID="_1687168091" r:id="rId19">
            <o:FieldCodes>\* MERGEFORMAT</o:FieldCodes>
          </o:OLEObject>
        </w:pict>
      </w:r>
      <w:r w:rsidR="00801E45" w:rsidRPr="00801E45">
        <w:rPr>
          <w:rFonts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824640" behindDoc="0" locked="0" layoutInCell="1" allowOverlap="1" wp14:anchorId="1C648B8A" wp14:editId="5849FFB4">
                <wp:simplePos x="0" y="0"/>
                <wp:positionH relativeFrom="column">
                  <wp:posOffset>4081780</wp:posOffset>
                </wp:positionH>
                <wp:positionV relativeFrom="paragraph">
                  <wp:posOffset>7070725</wp:posOffset>
                </wp:positionV>
                <wp:extent cx="1981200" cy="491490"/>
                <wp:effectExtent l="8255" t="60325" r="1270" b="635"/>
                <wp:wrapNone/>
                <wp:docPr id="40" name="组合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0" cy="491490"/>
                          <a:chOff x="6032" y="4806"/>
                          <a:chExt cx="3120" cy="774"/>
                        </a:xfrm>
                      </wpg:grpSpPr>
                      <wpg:grpSp>
                        <wpg:cNvPr id="41" name="组合 233"/>
                        <wpg:cNvGrpSpPr>
                          <a:grpSpLocks/>
                        </wpg:cNvGrpSpPr>
                        <wpg:grpSpPr bwMode="auto">
                          <a:xfrm>
                            <a:off x="6032" y="4806"/>
                            <a:ext cx="3120" cy="750"/>
                            <a:chOff x="6076" y="5775"/>
                            <a:chExt cx="3120" cy="750"/>
                          </a:xfrm>
                        </wpg:grpSpPr>
                        <wpg:grpSp>
                          <wpg:cNvPr id="42" name="组合 234"/>
                          <wpg:cNvGrpSpPr>
                            <a:grpSpLocks/>
                          </wpg:cNvGrpSpPr>
                          <wpg:grpSpPr bwMode="auto">
                            <a:xfrm>
                              <a:off x="6554" y="6066"/>
                              <a:ext cx="1184" cy="60"/>
                              <a:chOff x="6540" y="5256"/>
                              <a:chExt cx="1184" cy="60"/>
                            </a:xfrm>
                          </wpg:grpSpPr>
                          <wps:wsp>
                            <wps:cNvPr id="43" name="椭圆 2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40" y="5271"/>
                                <a:ext cx="14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椭圆 2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90" y="5256"/>
                                <a:ext cx="14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椭圆 2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10" y="5271"/>
                                <a:ext cx="14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6" name="组合 238"/>
                          <wpg:cNvGrpSpPr>
                            <a:grpSpLocks/>
                          </wpg:cNvGrpSpPr>
                          <wpg:grpSpPr bwMode="auto">
                            <a:xfrm>
                              <a:off x="6076" y="5775"/>
                              <a:ext cx="3120" cy="750"/>
                              <a:chOff x="6046" y="4995"/>
                              <a:chExt cx="3120" cy="750"/>
                            </a:xfrm>
                          </wpg:grpSpPr>
                          <wps:wsp>
                            <wps:cNvPr id="47" name="直线 239"/>
                            <wps:cNvCnPr/>
                            <wps:spPr bwMode="auto">
                              <a:xfrm>
                                <a:off x="6046" y="5295"/>
                                <a:ext cx="25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文本框 2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44" y="5340"/>
                                <a:ext cx="420" cy="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1E45" w:rsidRDefault="00801E45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" name="文本框 2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80" y="5310"/>
                                <a:ext cx="450" cy="3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1E45" w:rsidRDefault="00801E45">
                                  <w:proofErr w:type="gramStart"/>
                                  <w:r>
                                    <w:t>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文本框 2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60" y="5340"/>
                                <a:ext cx="418" cy="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1E45" w:rsidRDefault="00801E45">
                                  <w:proofErr w:type="gramStart"/>
                                  <w:r>
                                    <w:t>b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文本框 2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26" y="5115"/>
                                <a:ext cx="540" cy="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1E45" w:rsidRDefault="00801E45"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直线 244"/>
                            <wps:cNvCnPr/>
                            <wps:spPr bwMode="auto">
                              <a:xfrm>
                                <a:off x="6840" y="4995"/>
                                <a:ext cx="5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4" name="椭圆 245"/>
                        <wps:cNvSpPr>
                          <a:spLocks noChangeArrowheads="1"/>
                        </wps:cNvSpPr>
                        <wps:spPr bwMode="auto">
                          <a:xfrm>
                            <a:off x="8040" y="5070"/>
                            <a:ext cx="30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文本框 246"/>
                        <wps:cNvSpPr txBox="1">
                          <a:spLocks noChangeArrowheads="1"/>
                        </wps:cNvSpPr>
                        <wps:spPr bwMode="auto">
                          <a:xfrm>
                            <a:off x="7892" y="5160"/>
                            <a:ext cx="45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1E45" w:rsidRDefault="00801E45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1C648B8A" id="组合 40" o:spid="_x0000_s1026" style="position:absolute;left:0;text-align:left;margin-left:321.4pt;margin-top:556.75pt;width:156pt;height:38.7pt;z-index:251824640" coordorigin="6032,4806" coordsize="3120,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">
                <v:group id="组合 233" o:spid="_x0000_s1027" style="position:absolute;left:6032;top:4806;width:3120;height:750" coordorigin="6076,5775" coordsize="3120,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group id="组合 234" o:spid="_x0000_s1028" style="position:absolute;left:6554;top:6066;width:1184;height:60" coordorigin="6540,5256" coordsize="1184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oval id="椭圆 235" o:spid="_x0000_s1029" style="position:absolute;left:6540;top:5271;width:14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/>
                    <v:oval id="椭圆 236" o:spid="_x0000_s1030" style="position:absolute;left:6990;top:5256;width:14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eFSsQA&#10;AADbAAAADwAAAGRycy9kb3ducmV2LnhtbESPQWvCQBSE74X+h+UJvdWNjUqJrhIaCnrowbS9P7LP&#10;JJh9G7KvMf33XaHgcZiZb5jtfnKdGmkIrWcDi3kCirjytuXawNfn+/MrqCDIFjvPZOCXAux3jw9b&#10;zKy/8onGUmoVIRwyNNCI9JnWoWrIYZj7njh6Zz84lCiHWtsBrxHuOv2SJGvtsOW40GBPbw1Vl/LH&#10;GSjqvFyPOpVVei4Osrp8fxzThTFPsynfgBKa5B7+bx+sgeUS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3hUrEAAAA2wAAAA8AAAAAAAAAAAAAAAAAmAIAAGRycy9k&#10;b3ducmV2LnhtbFBLBQYAAAAABAAEAPUAAACJAwAAAAA=&#10;"/>
                    <v:oval id="椭圆 237" o:spid="_x0000_s1031" style="position:absolute;left:7710;top:5271;width:14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sg0cMA&#10;AADbAAAADwAAAGRycy9kb3ducmV2LnhtbESPQWvCQBSE74L/YXlCb7qxaaSkriKVgh48NLb3R/aZ&#10;BLNvQ/Y1pv/eLQg9DjPzDbPejq5VA/Wh8WxguUhAEZfeNlwZ+Dp/zF9BBUG22HomA78UYLuZTtaY&#10;W3/jTxoKqVSEcMjRQC3S5VqHsiaHYeE74uhdfO9QouwrbXu8Rbhr9XOSrLTDhuNCjR2911Reix9n&#10;YF/titWgU8nSy/4g2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sg0cMAAADbAAAADwAAAAAAAAAAAAAAAACYAgAAZHJzL2Rv&#10;d25yZXYueG1sUEsFBgAAAAAEAAQA9QAAAIgDAAAAAA==&#10;"/>
                  </v:group>
                  <v:group id="组合 238" o:spid="_x0000_s1032" style="position:absolute;left:6076;top:5775;width:3120;height:750" coordorigin="6046,4995" coordsize="3120,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<v:line id="直线 239" o:spid="_x0000_s1033" style="position:absolute;visibility:visible;mso-wrap-style:square" from="6046,5295" to="8566,5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kJG8QAAADbAAAADwAAAGRycy9kb3ducmV2LnhtbESP0WrCQBRE34X+w3ILfRHdtGjV6CpS&#10;KEgfBFM/4Jq9JovZuzG7xtSvdwuCj8PMnGEWq85WoqXGG8cK3ocJCOLcacOFgv3v92AKwgdkjZVj&#10;UvBHHlbLl94CU+2uvKM2C4WIEPYpKihDqFMpfV6SRT90NXH0jq6xGKJsCqkbvEa4reRHknxKi4bj&#10;Qok1fZWUn7KLVTA25/PkeNlW7foHZwd765uDJKXeXrv1HESgLjzDj/ZGKxhN4P9L/AF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uQkbxAAAANsAAAAPAAAAAAAAAAAA&#10;AAAAAKECAABkcnMvZG93bnJldi54bWxQSwUGAAAAAAQABAD5AAAAkgMAAAAA&#10;">
                      <v:stroke endarrow="open"/>
                    </v:line>
                    <v:shape id="文本框 240" o:spid="_x0000_s1034" type="#_x0000_t202" style="position:absolute;left:6344;top:5340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YZ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pNhmvAAAANsAAAAPAAAAAAAAAAAAAAAAAJgCAABkcnMvZG93bnJldi54&#10;bWxQSwUGAAAAAAQABAD1AAAAgQMAAAAA&#10;" stroked="f">
                      <v:textbox>
                        <w:txbxContent>
                          <w:p w:rsidR="00801E45" w:rsidRDefault="00801E45">
                            <w:r>
                              <w:t>O</w:t>
                            </w:r>
                          </w:p>
                        </w:txbxContent>
                      </v:textbox>
                    </v:shape>
                    <v:shape id="文本框 241" o:spid="_x0000_s1035" type="#_x0000_t202" style="position:absolute;left:6780;top:5310;width:45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h9/c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2Qp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h9/cMAAADbAAAADwAAAAAAAAAAAAAAAACYAgAAZHJzL2Rv&#10;d25yZXYueG1sUEsFBgAAAAAEAAQA9QAAAIgDAAAAAA==&#10;" stroked="f">
                      <v:textbox>
                        <w:txbxContent>
                          <w:p w:rsidR="00801E45" w:rsidRDefault="00801E45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文本框 242" o:spid="_x0000_s1036" type="#_x0000_t202" style="position:absolute;left:7560;top:5340;width:418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    <v:textbox>
                        <w:txbxContent>
                          <w:p w:rsidR="00801E45" w:rsidRDefault="00801E45">
                            <w:r>
                              <w:t>bb</w:t>
                            </w:r>
                          </w:p>
                        </w:txbxContent>
                      </v:textbox>
                    </v:shape>
                    <v:shape id="文本框 243" o:spid="_x0000_s1037" type="#_x0000_t202" style="position:absolute;left:8626;top:5115;width:54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    <v:textbox>
                        <w:txbxContent>
                          <w:p w:rsidR="00801E45" w:rsidRDefault="00801E45">
                            <w:r>
                              <w:t>x</w:t>
                            </w:r>
                          </w:p>
                        </w:txbxContent>
                      </v:textbox>
                    </v:shape>
                    <v:line id="直线 244" o:spid="_x0000_s1038" style="position:absolute;visibility:visible;mso-wrap-style:square" from="6840,4995" to="7410,4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Evi8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AS+LxAAAANsAAAAPAAAAAAAAAAAA&#10;AAAAAKECAABkcnMvZG93bnJldi54bWxQSwUGAAAAAAQABAD5AAAAkgMAAAAA&#10;">
                      <v:stroke endarrow="block"/>
                    </v:line>
                  </v:group>
                </v:group>
                <v:oval id="椭圆 245" o:spid="_x0000_s1039" style="position:absolute;left:8040;top:5070;width:3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VN1sIA&#10;AADbAAAADwAAAGRycy9kb3ducmV2LnhtbESPQYvCMBSE7wv+h/AEL4umyipSjSIFxatdD3t82zzb&#10;YvNSkmjbf2+EhT0OM/MNs933phFPcr62rGA+S0AQF1bXXCq4fh+naxA+IGtsLJOCgTzsd6OPLaba&#10;dnyhZx5KESHsU1RQhdCmUvqiIoN+Zlvi6N2sMxiidKXUDrsIN41cJMlKGqw5LlTYUlZRcc8fRoH7&#10;bIdsOGfH+S+f8mW31j+rq1ZqMu4PGxCB+vAf/muftYLlF7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xU3WwgAAANsAAAAPAAAAAAAAAAAAAAAAAJgCAABkcnMvZG93&#10;bnJldi54bWxQSwUGAAAAAAQABAD1AAAAhwMAAAAA&#10;" fillcolor="black"/>
                <v:shape id="文本框 246" o:spid="_x0000_s1040" type="#_x0000_t202" style="position:absolute;left:7892;top:5160;width:45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    <v:textbox>
                    <w:txbxContent>
                      <w:p w:rsidR="00801E45" w:rsidRDefault="00801E45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01E45" w:rsidRPr="00801E45">
        <w:rPr>
          <w:rFonts w:hint="eastAsia"/>
          <w:sz w:val="24"/>
        </w:rPr>
        <w:t>画</w:t>
      </w:r>
      <w:r w:rsidR="00801E45" w:rsidRPr="00801E45">
        <w:rPr>
          <w:sz w:val="24"/>
        </w:rPr>
        <w:t>a</w:t>
      </w:r>
      <w:r w:rsidR="00801E45" w:rsidRPr="00801E45">
        <w:rPr>
          <w:rFonts w:ascii="宋体" w:hAnsi="宋体" w:hint="eastAsia"/>
          <w:sz w:val="24"/>
        </w:rPr>
        <w:t>、</w:t>
      </w:r>
      <w:r w:rsidR="00801E45" w:rsidRPr="00801E45">
        <w:rPr>
          <w:sz w:val="24"/>
        </w:rPr>
        <w:t>b</w:t>
      </w:r>
      <w:r w:rsidR="00801E45" w:rsidRPr="00801E45">
        <w:rPr>
          <w:rFonts w:hint="eastAsia"/>
          <w:sz w:val="24"/>
        </w:rPr>
        <w:t>两点在</w:t>
      </w:r>
      <w:r w:rsidR="00801E45" w:rsidRPr="00801E45">
        <w:rPr>
          <w:i/>
          <w:sz w:val="24"/>
        </w:rPr>
        <w:t>t</w:t>
      </w:r>
      <w:r w:rsidR="00801E45" w:rsidRPr="00801E45">
        <w:rPr>
          <w:sz w:val="24"/>
        </w:rPr>
        <w:t xml:space="preserve"> = 1.0 s</w:t>
      </w:r>
      <w:r w:rsidR="00801E45" w:rsidRPr="00801E45">
        <w:rPr>
          <w:rFonts w:hint="eastAsia"/>
          <w:sz w:val="24"/>
        </w:rPr>
        <w:t>时刻的旋转矢量图，</w:t>
      </w:r>
      <w:r w:rsidR="00B80727">
        <w:rPr>
          <w:rFonts w:hint="eastAsia"/>
          <w:sz w:val="24"/>
        </w:rPr>
        <w:t xml:space="preserve">                               </w:t>
      </w:r>
      <w:r w:rsidR="00BC4558">
        <w:rPr>
          <w:rFonts w:hint="eastAsia"/>
          <w:sz w:val="24"/>
        </w:rPr>
        <w:t xml:space="preserve"> </w:t>
      </w:r>
      <w:r w:rsidR="00BC263C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</w:t>
      </w:r>
      <w:r w:rsidR="00356600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>(</w:t>
      </w:r>
      <w:r w:rsidR="00BC4558">
        <w:rPr>
          <w:rFonts w:hint="eastAsia"/>
          <w:sz w:val="24"/>
        </w:rPr>
        <w:t>3</w:t>
      </w:r>
      <w:r w:rsidR="00BC4558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  <w:bookmarkStart w:id="1" w:name="_GoBack"/>
      <w:bookmarkEnd w:id="1"/>
    </w:p>
    <w:p w:rsidR="00801E45" w:rsidRPr="00801E45" w:rsidRDefault="00801E45" w:rsidP="00801E45">
      <w:pPr>
        <w:snapToGrid w:val="0"/>
        <w:rPr>
          <w:sz w:val="24"/>
        </w:rPr>
      </w:pPr>
      <w:r w:rsidRPr="00801E45">
        <w:rPr>
          <w:rFonts w:hint="eastAsia"/>
          <w:sz w:val="24"/>
        </w:rPr>
        <w:t>由图得：</w:t>
      </w:r>
      <w:r w:rsidRPr="00801E45">
        <w:rPr>
          <w:rFonts w:hint="eastAsia"/>
          <w:sz w:val="24"/>
        </w:rPr>
        <w:t xml:space="preserve"> </w:t>
      </w:r>
      <w:r w:rsidRPr="00801E45">
        <w:rPr>
          <w:position w:val="-6"/>
          <w:sz w:val="24"/>
        </w:rPr>
        <w:object w:dxaOrig="2437" w:dyaOrig="339">
          <v:shape id="对象 249" o:spid="_x0000_i1028" type="#_x0000_t75" style="width:122.1pt;height:16.7pt;mso-wrap-style:square;mso-position-horizontal-relative:page;mso-position-vertical-relative:page" o:ole="">
            <v:imagedata r:id="rId20" o:title=""/>
          </v:shape>
          <o:OLEObject Type="Embed" ProgID="Equation.3" ShapeID="对象 249" DrawAspect="Content" ObjectID="_1687168065" r:id="rId21"/>
        </w:object>
      </w:r>
      <w:r w:rsidRPr="00801E45">
        <w:rPr>
          <w:rFonts w:hint="eastAsia"/>
          <w:sz w:val="24"/>
        </w:rPr>
        <w:t xml:space="preserve">  </w:t>
      </w:r>
      <w:r w:rsidR="00BC4558">
        <w:rPr>
          <w:rFonts w:hint="eastAsia"/>
          <w:sz w:val="24"/>
        </w:rPr>
        <w:t xml:space="preserve"> </w:t>
      </w:r>
      <w:r w:rsidRPr="00801E45">
        <w:rPr>
          <w:rFonts w:hint="eastAsia"/>
          <w:sz w:val="24"/>
        </w:rPr>
        <w:t xml:space="preserve"> </w:t>
      </w:r>
      <w:r w:rsidR="00BC4558">
        <w:rPr>
          <w:rFonts w:hint="eastAsia"/>
          <w:sz w:val="24"/>
        </w:rPr>
        <w:t xml:space="preserve">  </w:t>
      </w:r>
      <w:r w:rsidR="00B80727">
        <w:rPr>
          <w:rFonts w:hint="eastAsia"/>
          <w:sz w:val="24"/>
        </w:rPr>
        <w:t xml:space="preserve">                                 </w:t>
      </w:r>
      <w:r w:rsidR="00BC4558">
        <w:rPr>
          <w:rFonts w:hint="eastAsia"/>
          <w:sz w:val="24"/>
        </w:rPr>
        <w:t xml:space="preserve">  </w:t>
      </w:r>
      <w:r w:rsidRPr="00801E45">
        <w:rPr>
          <w:rFonts w:hint="eastAsia"/>
          <w:sz w:val="24"/>
        </w:rPr>
        <w:t xml:space="preserve"> </w:t>
      </w:r>
      <w:r w:rsidR="00356600">
        <w:rPr>
          <w:rFonts w:hint="eastAsia"/>
          <w:sz w:val="24"/>
        </w:rPr>
        <w:t xml:space="preserve"> </w:t>
      </w:r>
      <w:r w:rsidR="00BC4558">
        <w:rPr>
          <w:rFonts w:hint="eastAsia"/>
          <w:sz w:val="24"/>
        </w:rPr>
        <w:t xml:space="preserve"> </w:t>
      </w:r>
      <w:r w:rsidR="00356600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>(</w:t>
      </w:r>
      <w:r w:rsidR="00BC4558">
        <w:rPr>
          <w:rFonts w:hint="eastAsia"/>
          <w:sz w:val="24"/>
        </w:rPr>
        <w:t>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BC4558" w:rsidRPr="00801E45" w:rsidRDefault="00801E45" w:rsidP="00BC4558">
      <w:pPr>
        <w:snapToGrid w:val="0"/>
        <w:rPr>
          <w:sz w:val="24"/>
        </w:rPr>
      </w:pPr>
      <w:r w:rsidRPr="00801E45">
        <w:rPr>
          <w:rFonts w:hint="eastAsia"/>
          <w:sz w:val="24"/>
        </w:rPr>
        <w:t xml:space="preserve"> </w:t>
      </w:r>
      <w:r w:rsidRPr="00801E45">
        <w:rPr>
          <w:position w:val="-6"/>
          <w:sz w:val="24"/>
        </w:rPr>
        <w:object w:dxaOrig="1278" w:dyaOrig="279">
          <v:shape id="对象 250" o:spid="_x0000_i1029" type="#_x0000_t75" style="width:69.9pt;height:14.1pt;mso-wrap-style:square;mso-position-horizontal-relative:page;mso-position-vertical-relative:page" o:ole="">
            <v:imagedata r:id="rId22" o:title=""/>
          </v:shape>
          <o:OLEObject Type="Embed" ProgID="Equation.3" ShapeID="对象 250" DrawAspect="Content" ObjectID="_1687168066" r:id="rId23"/>
        </w:object>
      </w:r>
      <w:r w:rsidRPr="00801E45">
        <w:rPr>
          <w:rFonts w:hint="eastAsia"/>
          <w:sz w:val="24"/>
        </w:rPr>
        <w:t xml:space="preserve">     </w:t>
      </w:r>
      <w:r w:rsidR="00BC4558">
        <w:rPr>
          <w:rFonts w:hint="eastAsia"/>
          <w:sz w:val="24"/>
        </w:rPr>
        <w:t xml:space="preserve">                  </w:t>
      </w:r>
      <w:r w:rsidR="00B80727">
        <w:rPr>
          <w:rFonts w:hint="eastAsia"/>
          <w:sz w:val="24"/>
        </w:rPr>
        <w:t xml:space="preserve">                          </w:t>
      </w:r>
      <w:r w:rsidR="00BC4558">
        <w:rPr>
          <w:rFonts w:hint="eastAsia"/>
          <w:sz w:val="24"/>
        </w:rPr>
        <w:t xml:space="preserve"> </w:t>
      </w:r>
      <w:r w:rsidR="00B80727">
        <w:rPr>
          <w:rFonts w:hint="eastAsia"/>
          <w:sz w:val="24"/>
        </w:rPr>
        <w:t xml:space="preserve">      </w:t>
      </w:r>
      <w:r w:rsidR="00BC4558">
        <w:rPr>
          <w:rFonts w:hint="eastAsia"/>
          <w:sz w:val="24"/>
        </w:rPr>
        <w:t xml:space="preserve">  </w:t>
      </w:r>
      <w:r w:rsidR="008D2910">
        <w:rPr>
          <w:rFonts w:hint="eastAsia"/>
          <w:sz w:val="24"/>
        </w:rPr>
        <w:t xml:space="preserve"> </w:t>
      </w:r>
      <w:r w:rsidR="009772CB">
        <w:rPr>
          <w:rFonts w:hint="eastAsia"/>
          <w:sz w:val="24"/>
        </w:rPr>
        <w:t xml:space="preserve">  (</w:t>
      </w:r>
      <w:r w:rsidR="009772CB">
        <w:rPr>
          <w:rFonts w:hint="eastAsia"/>
          <w:sz w:val="24"/>
        </w:rPr>
        <w:t>2</w:t>
      </w:r>
      <w:r w:rsidR="009772CB">
        <w:rPr>
          <w:rFonts w:hint="eastAsia"/>
          <w:sz w:val="24"/>
        </w:rPr>
        <w:t>分</w:t>
      </w:r>
      <w:r w:rsidR="00356600">
        <w:rPr>
          <w:rFonts w:hint="eastAsia"/>
          <w:sz w:val="24"/>
        </w:rPr>
        <w:t>)</w:t>
      </w:r>
      <w:r w:rsidRPr="00801E45">
        <w:rPr>
          <w:rFonts w:hint="eastAsia"/>
          <w:sz w:val="24"/>
        </w:rPr>
        <w:t>由图，在</w:t>
      </w:r>
      <w:r w:rsidRPr="00801E45">
        <w:rPr>
          <w:i/>
          <w:sz w:val="24"/>
        </w:rPr>
        <w:t>t</w:t>
      </w:r>
      <w:r w:rsidRPr="00801E45">
        <w:rPr>
          <w:sz w:val="24"/>
        </w:rPr>
        <w:t xml:space="preserve"> = 1.0 s</w:t>
      </w:r>
      <w:r w:rsidRPr="00801E45">
        <w:rPr>
          <w:rFonts w:hint="eastAsia"/>
          <w:sz w:val="24"/>
        </w:rPr>
        <w:t>时</w:t>
      </w:r>
      <w:r w:rsidRPr="00801E45">
        <w:rPr>
          <w:rFonts w:hint="eastAsia"/>
          <w:sz w:val="24"/>
        </w:rPr>
        <w:t xml:space="preserve">  </w:t>
      </w:r>
      <w:r w:rsidRPr="00801E45">
        <w:rPr>
          <w:position w:val="-12"/>
          <w:sz w:val="24"/>
        </w:rPr>
        <w:object w:dxaOrig="1499" w:dyaOrig="359">
          <v:shape id="对象 251" o:spid="_x0000_i1030" type="#_x0000_t75" style="width:90.25pt;height:17.2pt;mso-wrap-style:square;mso-position-horizontal-relative:page;mso-position-vertical-relative:page" o:ole="">
            <v:imagedata r:id="rId24" o:title=""/>
          </v:shape>
          <o:OLEObject Type="Embed" ProgID="Equation.3" ShapeID="对象 251" DrawAspect="Content" ObjectID="_1687168067" r:id="rId25"/>
        </w:object>
      </w:r>
      <w:r w:rsidRPr="00801E45">
        <w:rPr>
          <w:rFonts w:hint="eastAsia"/>
          <w:sz w:val="24"/>
        </w:rPr>
        <w:t>，</w:t>
      </w:r>
      <w:r w:rsidR="00BC4558">
        <w:rPr>
          <w:rFonts w:hint="eastAsia"/>
          <w:sz w:val="24"/>
        </w:rPr>
        <w:t xml:space="preserve">     </w:t>
      </w:r>
      <w:r w:rsidR="00B80727">
        <w:rPr>
          <w:rFonts w:hint="eastAsia"/>
          <w:sz w:val="24"/>
        </w:rPr>
        <w:t xml:space="preserve">                            </w:t>
      </w:r>
      <w:r w:rsidR="008D2910">
        <w:rPr>
          <w:rFonts w:hint="eastAsia"/>
          <w:sz w:val="24"/>
        </w:rPr>
        <w:t xml:space="preserve">  </w:t>
      </w:r>
      <w:r w:rsidR="00B80727">
        <w:rPr>
          <w:rFonts w:hint="eastAsia"/>
          <w:sz w:val="24"/>
        </w:rPr>
        <w:t xml:space="preserve"> </w:t>
      </w:r>
      <w:r w:rsidR="00356600">
        <w:rPr>
          <w:rFonts w:hint="eastAsia"/>
          <w:sz w:val="24"/>
        </w:rPr>
        <w:t xml:space="preserve">  </w:t>
      </w:r>
      <w:r w:rsidR="008D2910">
        <w:rPr>
          <w:rFonts w:hint="eastAsia"/>
          <w:sz w:val="24"/>
        </w:rPr>
        <w:t>(</w:t>
      </w:r>
      <w:r w:rsidR="00BC4558">
        <w:rPr>
          <w:rFonts w:hint="eastAsia"/>
          <w:sz w:val="24"/>
        </w:rPr>
        <w:t>1</w:t>
      </w:r>
      <w:r w:rsidR="00BC4558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D2910" w:rsidRPr="00801E45" w:rsidRDefault="00801E45" w:rsidP="008D2910">
      <w:pPr>
        <w:snapToGrid w:val="0"/>
        <w:rPr>
          <w:sz w:val="24"/>
        </w:rPr>
      </w:pPr>
      <w:r w:rsidRPr="00801E45">
        <w:rPr>
          <w:rFonts w:hint="eastAsia"/>
          <w:sz w:val="24"/>
        </w:rPr>
        <w:t>得</w:t>
      </w:r>
      <w:r w:rsidRPr="00801E45">
        <w:rPr>
          <w:position w:val="-12"/>
          <w:sz w:val="24"/>
        </w:rPr>
        <w:object w:dxaOrig="1180" w:dyaOrig="359">
          <v:shape id="对象 252" o:spid="_x0000_i1031" type="#_x0000_t75" style="width:59.5pt;height:17.2pt;mso-wrap-style:square;mso-position-horizontal-relative:page;mso-position-vertical-relative:page" o:ole="">
            <v:imagedata r:id="rId26" o:title=""/>
          </v:shape>
          <o:OLEObject Type="Embed" ProgID="Equation.3" ShapeID="对象 252" DrawAspect="Content" ObjectID="_1687168068" r:id="rId27"/>
        </w:object>
      </w:r>
      <w:r w:rsidRPr="00801E45">
        <w:rPr>
          <w:rFonts w:hint="eastAsia"/>
          <w:sz w:val="24"/>
        </w:rPr>
        <w:t>，</w:t>
      </w:r>
      <w:r w:rsidRPr="00801E45">
        <w:rPr>
          <w:rFonts w:hint="eastAsia"/>
          <w:sz w:val="24"/>
        </w:rPr>
        <w:t xml:space="preserve">   </w:t>
      </w:r>
      <w:r w:rsidR="00434EC9" w:rsidRPr="00D424C8">
        <w:rPr>
          <w:i/>
          <w:position w:val="-12"/>
          <w:sz w:val="24"/>
        </w:rPr>
        <w:object w:dxaOrig="2520" w:dyaOrig="360">
          <v:shape id="_x0000_i1032" type="#_x0000_t75" style="width:126.25pt;height:18.25pt" o:ole="">
            <v:imagedata r:id="rId28" o:title=""/>
          </v:shape>
          <o:OLEObject Type="Embed" ProgID="Equation.DSMT4" ShapeID="_x0000_i1032" DrawAspect="Content" ObjectID="_1687168069" r:id="rId29"/>
        </w:object>
      </w:r>
      <w:r w:rsidRPr="00D424C8">
        <w:rPr>
          <w:rFonts w:hint="eastAsia"/>
          <w:i/>
          <w:sz w:val="24"/>
        </w:rPr>
        <w:t xml:space="preserve"> </w:t>
      </w:r>
      <w:r w:rsidRPr="00801E45">
        <w:rPr>
          <w:rFonts w:hint="eastAsia"/>
          <w:sz w:val="24"/>
        </w:rPr>
        <w:t xml:space="preserve"> </w:t>
      </w:r>
      <w:r w:rsidR="00BC4558">
        <w:rPr>
          <w:rFonts w:hint="eastAsia"/>
          <w:sz w:val="24"/>
        </w:rPr>
        <w:t xml:space="preserve">  </w:t>
      </w:r>
      <w:r w:rsidRPr="00801E45">
        <w:rPr>
          <w:rFonts w:hint="eastAsia"/>
          <w:sz w:val="24"/>
        </w:rPr>
        <w:t xml:space="preserve"> </w:t>
      </w:r>
      <w:r w:rsidR="00B80727">
        <w:rPr>
          <w:rFonts w:hint="eastAsia"/>
          <w:sz w:val="24"/>
        </w:rPr>
        <w:t xml:space="preserve">                         </w:t>
      </w:r>
      <w:r w:rsidR="008D2910">
        <w:rPr>
          <w:rFonts w:hint="eastAsia"/>
          <w:sz w:val="24"/>
        </w:rPr>
        <w:t xml:space="preserve"> </w:t>
      </w:r>
      <w:r w:rsidR="00B80727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 </w:t>
      </w:r>
      <w:r w:rsidR="00B80727">
        <w:rPr>
          <w:rFonts w:hint="eastAsia"/>
          <w:sz w:val="24"/>
        </w:rPr>
        <w:t xml:space="preserve"> </w:t>
      </w:r>
      <w:r w:rsidR="00356600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>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01E45" w:rsidRPr="00801E45" w:rsidRDefault="00801E45" w:rsidP="008D2910">
      <w:pPr>
        <w:snapToGrid w:val="0"/>
        <w:jc w:val="left"/>
        <w:rPr>
          <w:sz w:val="24"/>
        </w:rPr>
      </w:pPr>
      <w:r w:rsidRPr="00801E45">
        <w:rPr>
          <w:rFonts w:hint="eastAsia"/>
          <w:sz w:val="24"/>
        </w:rPr>
        <w:t>∴</w:t>
      </w:r>
      <w:r w:rsidRPr="00801E45">
        <w:rPr>
          <w:sz w:val="24"/>
        </w:rPr>
        <w:t xml:space="preserve">  </w:t>
      </w:r>
      <w:r w:rsidRPr="00801E45">
        <w:rPr>
          <w:rFonts w:hint="eastAsia"/>
          <w:sz w:val="24"/>
        </w:rPr>
        <w:t>该平面简谐波的表达式为</w:t>
      </w:r>
      <w:r w:rsidRPr="00801E45">
        <w:rPr>
          <w:sz w:val="24"/>
        </w:rPr>
        <w:t xml:space="preserve">                                        </w:t>
      </w:r>
    </w:p>
    <w:p w:rsidR="00801E45" w:rsidRPr="00801E45" w:rsidRDefault="00801E45" w:rsidP="00801E45">
      <w:pPr>
        <w:snapToGrid w:val="0"/>
        <w:jc w:val="left"/>
        <w:rPr>
          <w:sz w:val="24"/>
        </w:rPr>
      </w:pPr>
      <w:r w:rsidRPr="00801E45">
        <w:rPr>
          <w:sz w:val="24"/>
        </w:rPr>
        <w:t xml:space="preserve">     </w:t>
      </w:r>
      <w:r w:rsidRPr="00801E45">
        <w:rPr>
          <w:position w:val="-24"/>
          <w:sz w:val="24"/>
        </w:rPr>
        <w:object w:dxaOrig="3340" w:dyaOrig="619">
          <v:shape id="对象 254" o:spid="_x0000_i1033" type="#_x0000_t75" style="width:166.95pt;height:30.8pt;mso-wrap-style:square;mso-position-horizontal-relative:page;mso-position-vertical-relative:page" o:ole="" fillcolor="#6d6d6d">
            <v:imagedata r:id="rId30" o:title=""/>
          </v:shape>
          <o:OLEObject Type="Embed" ProgID="Equation.3" ShapeID="对象 254" DrawAspect="Content" ObjectID="_1687168070" r:id="rId31"/>
        </w:object>
      </w:r>
      <w:r w:rsidRPr="00801E45">
        <w:rPr>
          <w:sz w:val="24"/>
        </w:rPr>
        <w:t xml:space="preserve">  (SI) </w:t>
      </w:r>
    </w:p>
    <w:p w:rsidR="00801E45" w:rsidRPr="00801E45" w:rsidRDefault="00801E45" w:rsidP="00801E45">
      <w:pPr>
        <w:snapToGrid w:val="0"/>
        <w:jc w:val="left"/>
        <w:rPr>
          <w:sz w:val="24"/>
        </w:rPr>
      </w:pPr>
      <w:r w:rsidRPr="00801E45">
        <w:rPr>
          <w:rFonts w:hint="eastAsia"/>
          <w:sz w:val="24"/>
        </w:rPr>
        <w:t>或</w:t>
      </w:r>
      <w:r w:rsidRPr="00801E45">
        <w:rPr>
          <w:sz w:val="24"/>
        </w:rPr>
        <w:t xml:space="preserve">   </w:t>
      </w:r>
      <w:r w:rsidRPr="00801E45">
        <w:rPr>
          <w:position w:val="-24"/>
          <w:sz w:val="24"/>
        </w:rPr>
        <w:object w:dxaOrig="2799" w:dyaOrig="619">
          <v:shape id="对象 255" o:spid="_x0000_i1034" type="#_x0000_t75" style="width:139.85pt;height:30.8pt;mso-wrap-style:square;mso-position-horizontal-relative:page;mso-position-vertical-relative:page" o:ole="" fillcolor="#6d6d6d">
            <v:imagedata r:id="rId32" o:title=""/>
          </v:shape>
          <o:OLEObject Type="Embed" ProgID="Equation.3" ShapeID="对象 255" DrawAspect="Content" ObjectID="_1687168071" r:id="rId33"/>
        </w:object>
      </w:r>
      <w:r w:rsidRPr="00801E45">
        <w:rPr>
          <w:sz w:val="24"/>
        </w:rPr>
        <w:t xml:space="preserve">  (SI)</w:t>
      </w:r>
      <w:r w:rsidR="00BC4558">
        <w:rPr>
          <w:rFonts w:hint="eastAsia"/>
          <w:sz w:val="24"/>
        </w:rPr>
        <w:t xml:space="preserve">    </w:t>
      </w:r>
      <w:r w:rsidR="00B80727">
        <w:rPr>
          <w:rFonts w:hint="eastAsia"/>
          <w:sz w:val="24"/>
        </w:rPr>
        <w:t xml:space="preserve">                           </w:t>
      </w:r>
      <w:r w:rsidR="00BC4558">
        <w:rPr>
          <w:rFonts w:hint="eastAsia"/>
          <w:sz w:val="24"/>
        </w:rPr>
        <w:t xml:space="preserve">    </w:t>
      </w:r>
      <w:r w:rsidR="00BC4558" w:rsidRPr="00801E45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  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01E45" w:rsidRDefault="00824E58" w:rsidP="00BC263C">
      <w:pPr>
        <w:snapToGrid w:val="0"/>
        <w:spacing w:beforeLines="50" w:before="120"/>
        <w:rPr>
          <w:sz w:val="24"/>
        </w:rPr>
      </w:pPr>
      <w:r w:rsidRPr="00BC263C">
        <w:rPr>
          <w:rFonts w:hint="eastAsia"/>
          <w:b/>
          <w:sz w:val="24"/>
        </w:rPr>
        <w:t>方法二</w:t>
      </w:r>
      <w:r w:rsidR="00BC263C">
        <w:rPr>
          <w:rFonts w:hint="eastAsia"/>
          <w:sz w:val="24"/>
        </w:rPr>
        <w:t>：</w:t>
      </w:r>
      <w:r>
        <w:rPr>
          <w:rFonts w:hint="eastAsia"/>
          <w:sz w:val="24"/>
        </w:rPr>
        <w:t>设平面简谐波方程为</w:t>
      </w:r>
      <w:r w:rsidRPr="00801E45">
        <w:rPr>
          <w:position w:val="-24"/>
          <w:sz w:val="24"/>
        </w:rPr>
        <w:object w:dxaOrig="2840" w:dyaOrig="620">
          <v:shape id="_x0000_i1035" type="#_x0000_t75" style="width:141.9pt;height:31.3pt" o:ole="" fillcolor="#6d6d6d">
            <v:imagedata r:id="rId34" o:title=""/>
          </v:shape>
          <o:OLEObject Type="Embed" ProgID="Equation.DSMT4" ShapeID="_x0000_i1035" DrawAspect="Content" ObjectID="_1687168072" r:id="rId35"/>
        </w:object>
      </w:r>
      <w:r>
        <w:rPr>
          <w:rFonts w:hint="eastAsia"/>
          <w:sz w:val="24"/>
        </w:rPr>
        <w:t xml:space="preserve">    </w:t>
      </w:r>
      <w:r w:rsidR="008D0663">
        <w:rPr>
          <w:rFonts w:hint="eastAsia"/>
          <w:sz w:val="24"/>
        </w:rPr>
        <w:t xml:space="preserve">       </w:t>
      </w:r>
      <w:r w:rsidR="00BC263C">
        <w:rPr>
          <w:rFonts w:hint="eastAsia"/>
          <w:sz w:val="24"/>
        </w:rPr>
        <w:t xml:space="preserve">   </w:t>
      </w:r>
      <w:r w:rsidR="008D0663"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 xml:space="preserve"> </w:t>
      </w:r>
      <w:r w:rsidR="00311D31">
        <w:rPr>
          <w:sz w:val="24"/>
        </w:rPr>
        <w:t xml:space="preserve"> </w:t>
      </w:r>
      <w:r w:rsidR="008D2910">
        <w:rPr>
          <w:rFonts w:hint="eastAsia"/>
          <w:sz w:val="24"/>
        </w:rPr>
        <w:t xml:space="preserve">   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24E58" w:rsidRDefault="00824E58" w:rsidP="001534BC">
      <w:pPr>
        <w:snapToGrid w:val="0"/>
        <w:rPr>
          <w:sz w:val="24"/>
        </w:rPr>
      </w:pPr>
      <w:r>
        <w:rPr>
          <w:rFonts w:hint="eastAsia"/>
          <w:sz w:val="24"/>
        </w:rPr>
        <w:t>对质点</w:t>
      </w:r>
      <w:r w:rsidRPr="00824E58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，有</w:t>
      </w:r>
      <w:r w:rsidR="004E74DE" w:rsidRPr="00801E45">
        <w:rPr>
          <w:position w:val="-24"/>
          <w:sz w:val="24"/>
        </w:rPr>
        <w:object w:dxaOrig="3820" w:dyaOrig="620">
          <v:shape id="_x0000_i1036" type="#_x0000_t75" style="width:191.5pt;height:31.3pt" o:ole="" fillcolor="#6d6d6d">
            <v:imagedata r:id="rId36" o:title=""/>
          </v:shape>
          <o:OLEObject Type="Embed" ProgID="Equation.DSMT4" ShapeID="_x0000_i1036" DrawAspect="Content" ObjectID="_1687168073" r:id="rId37"/>
        </w:object>
      </w:r>
      <w:r>
        <w:rPr>
          <w:rFonts w:hint="eastAsia"/>
          <w:sz w:val="24"/>
        </w:rPr>
        <w:t xml:space="preserve">   </w:t>
      </w:r>
      <w:r w:rsidR="008D0663">
        <w:rPr>
          <w:rFonts w:hint="eastAsia"/>
          <w:sz w:val="24"/>
        </w:rPr>
        <w:t xml:space="preserve">                    </w:t>
      </w:r>
      <w:r>
        <w:rPr>
          <w:rFonts w:hint="eastAsia"/>
          <w:sz w:val="24"/>
        </w:rPr>
        <w:t xml:space="preserve"> </w:t>
      </w:r>
      <w:r w:rsidR="00311D31">
        <w:rPr>
          <w:sz w:val="24"/>
        </w:rPr>
        <w:t xml:space="preserve"> </w:t>
      </w:r>
      <w:r w:rsidR="00086CB0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 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D0663" w:rsidRDefault="008D0663" w:rsidP="001534BC">
      <w:pPr>
        <w:snapToGrid w:val="0"/>
        <w:rPr>
          <w:sz w:val="24"/>
        </w:rPr>
      </w:pPr>
      <w:r>
        <w:rPr>
          <w:rFonts w:hint="eastAsia"/>
          <w:sz w:val="24"/>
        </w:rPr>
        <w:t>且</w:t>
      </w:r>
      <w:r>
        <w:rPr>
          <w:rFonts w:hint="eastAsia"/>
          <w:sz w:val="24"/>
        </w:rPr>
        <w:t xml:space="preserve"> </w:t>
      </w:r>
      <w:r w:rsidR="004E74DE" w:rsidRPr="00801E45">
        <w:rPr>
          <w:position w:val="-24"/>
          <w:sz w:val="24"/>
        </w:rPr>
        <w:object w:dxaOrig="2799" w:dyaOrig="620">
          <v:shape id="_x0000_i1037" type="#_x0000_t75" style="width:140.35pt;height:31.3pt" o:ole="" fillcolor="#6d6d6d">
            <v:imagedata r:id="rId38" o:title=""/>
          </v:shape>
          <o:OLEObject Type="Embed" ProgID="Equation.DSMT4" ShapeID="_x0000_i1037" DrawAspect="Content" ObjectID="_1687168074" r:id="rId39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</w:t>
      </w:r>
      <w:r w:rsidRPr="008D0663">
        <w:rPr>
          <w:rFonts w:hint="eastAsia"/>
          <w:i/>
          <w:sz w:val="24"/>
        </w:rPr>
        <w:t>k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为整数）</w:t>
      </w:r>
      <w:r>
        <w:rPr>
          <w:rFonts w:hint="eastAsia"/>
          <w:sz w:val="24"/>
        </w:rPr>
        <w:t xml:space="preserve">                            </w:t>
      </w:r>
      <w:r w:rsidR="00086CB0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 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24E58" w:rsidRDefault="00824E58" w:rsidP="001534BC">
      <w:pPr>
        <w:snapToGrid w:val="0"/>
        <w:rPr>
          <w:sz w:val="24"/>
        </w:rPr>
      </w:pPr>
      <w:r>
        <w:rPr>
          <w:rFonts w:hint="eastAsia"/>
          <w:sz w:val="24"/>
        </w:rPr>
        <w:t>对质点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，有</w:t>
      </w:r>
      <w:r w:rsidR="004E74DE" w:rsidRPr="00801E45">
        <w:rPr>
          <w:position w:val="-24"/>
          <w:sz w:val="24"/>
        </w:rPr>
        <w:object w:dxaOrig="4160" w:dyaOrig="620">
          <v:shape id="_x0000_i1038" type="#_x0000_t75" style="width:207.15pt;height:31.3pt" o:ole="" fillcolor="#6d6d6d">
            <v:imagedata r:id="rId40" o:title=""/>
          </v:shape>
          <o:OLEObject Type="Embed" ProgID="Equation.DSMT4" ShapeID="_x0000_i1038" DrawAspect="Content" ObjectID="_1687168075" r:id="rId41"/>
        </w:object>
      </w:r>
      <w:r>
        <w:rPr>
          <w:rFonts w:hint="eastAsia"/>
          <w:sz w:val="24"/>
        </w:rPr>
        <w:t xml:space="preserve">     </w:t>
      </w:r>
      <w:r w:rsidR="008D0663">
        <w:rPr>
          <w:rFonts w:hint="eastAsia"/>
          <w:sz w:val="24"/>
        </w:rPr>
        <w:t xml:space="preserve">                 </w:t>
      </w:r>
      <w:r w:rsidR="00086CB0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 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D0663" w:rsidRDefault="008D0663" w:rsidP="001534BC">
      <w:pPr>
        <w:snapToGrid w:val="0"/>
        <w:rPr>
          <w:sz w:val="24"/>
        </w:rPr>
      </w:pPr>
      <w:r>
        <w:rPr>
          <w:rFonts w:hint="eastAsia"/>
          <w:sz w:val="24"/>
        </w:rPr>
        <w:lastRenderedPageBreak/>
        <w:t>且</w:t>
      </w:r>
      <w:r>
        <w:rPr>
          <w:rFonts w:hint="eastAsia"/>
          <w:sz w:val="24"/>
        </w:rPr>
        <w:t xml:space="preserve"> </w:t>
      </w:r>
      <w:r w:rsidR="004E74DE" w:rsidRPr="00801E45">
        <w:rPr>
          <w:position w:val="-24"/>
          <w:sz w:val="24"/>
        </w:rPr>
        <w:object w:dxaOrig="2740" w:dyaOrig="620">
          <v:shape id="_x0000_i1039" type="#_x0000_t75" style="width:136.7pt;height:31.3pt" o:ole="" fillcolor="#6d6d6d">
            <v:imagedata r:id="rId42" o:title=""/>
          </v:shape>
          <o:OLEObject Type="Embed" ProgID="Equation.DSMT4" ShapeID="_x0000_i1039" DrawAspect="Content" ObjectID="_1687168076" r:id="rId43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 w:rsidRPr="008D0663">
        <w:rPr>
          <w:rFonts w:hint="eastAsia"/>
          <w:i/>
          <w:sz w:val="24"/>
        </w:rPr>
        <w:t>k</w:t>
      </w:r>
      <w:r w:rsidRPr="008D0663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为整数）</w:t>
      </w:r>
      <w:r>
        <w:rPr>
          <w:rFonts w:hint="eastAsia"/>
          <w:sz w:val="24"/>
        </w:rPr>
        <w:t xml:space="preserve">                              </w:t>
      </w:r>
      <w:r w:rsidR="004E74DE">
        <w:rPr>
          <w:rFonts w:hint="eastAsia"/>
          <w:sz w:val="24"/>
        </w:rPr>
        <w:t xml:space="preserve">  </w:t>
      </w:r>
      <w:r w:rsidR="008D2910">
        <w:rPr>
          <w:rFonts w:hint="eastAsia"/>
          <w:sz w:val="24"/>
        </w:rPr>
        <w:t xml:space="preserve">  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D0663" w:rsidRDefault="008D0663" w:rsidP="008D0663">
      <w:pPr>
        <w:snapToGrid w:val="0"/>
        <w:spacing w:line="300" w:lineRule="auto"/>
        <w:rPr>
          <w:sz w:val="24"/>
        </w:rPr>
      </w:pPr>
      <w:r>
        <w:rPr>
          <w:sz w:val="24"/>
        </w:rPr>
        <w:t>因此</w:t>
      </w:r>
      <w:r>
        <w:rPr>
          <w:rFonts w:hint="eastAsia"/>
          <w:sz w:val="24"/>
        </w:rPr>
        <w:t>，</w:t>
      </w:r>
      <w:r>
        <w:rPr>
          <w:sz w:val="24"/>
        </w:rPr>
        <w:t>有</w:t>
      </w:r>
      <w:r>
        <w:rPr>
          <w:rFonts w:hint="eastAsia"/>
          <w:sz w:val="24"/>
        </w:rPr>
        <w:t xml:space="preserve"> </w:t>
      </w:r>
      <w:r w:rsidRPr="008D0663">
        <w:rPr>
          <w:position w:val="-54"/>
          <w:sz w:val="24"/>
        </w:rPr>
        <w:object w:dxaOrig="1960" w:dyaOrig="920">
          <v:shape id="_x0000_i1040" type="#_x0000_t75" style="width:98.1pt;height:45.9pt" o:ole="" fillcolor="#6d6d6d">
            <v:imagedata r:id="rId44" o:title=""/>
          </v:shape>
          <o:OLEObject Type="Embed" ProgID="Equation.DSMT4" ShapeID="_x0000_i1040" DrawAspect="Content" ObjectID="_1687168077" r:id="rId45"/>
        </w:object>
      </w:r>
      <w:r>
        <w:rPr>
          <w:rFonts w:hint="eastAsia"/>
          <w:sz w:val="24"/>
        </w:rPr>
        <w:t xml:space="preserve">                                             </w:t>
      </w:r>
    </w:p>
    <w:p w:rsidR="00801E45" w:rsidRDefault="008D0663" w:rsidP="00A246A2">
      <w:pPr>
        <w:snapToGrid w:val="0"/>
        <w:spacing w:line="300" w:lineRule="auto"/>
        <w:rPr>
          <w:sz w:val="24"/>
        </w:rPr>
      </w:pPr>
      <w:r>
        <w:rPr>
          <w:sz w:val="24"/>
        </w:rPr>
        <w:t>因为</w:t>
      </w:r>
      <w:r>
        <w:rPr>
          <w:rFonts w:hint="eastAsia"/>
          <w:sz w:val="24"/>
        </w:rPr>
        <w:t xml:space="preserve"> </w:t>
      </w:r>
      <w:r w:rsidRPr="008D0663">
        <w:rPr>
          <w:i/>
          <w:sz w:val="24"/>
        </w:rPr>
        <w:sym w:font="Symbol" w:char="F06C"/>
      </w:r>
      <w:r>
        <w:rPr>
          <w:rFonts w:hint="eastAsia"/>
          <w:sz w:val="24"/>
        </w:rPr>
        <w:t xml:space="preserve"> &gt; 10cm = 0.1m. </w:t>
      </w:r>
      <w:r>
        <w:rPr>
          <w:rFonts w:hint="eastAsia"/>
          <w:sz w:val="24"/>
        </w:rPr>
        <w:t>所以，</w:t>
      </w:r>
      <w:r w:rsidRPr="008D0663">
        <w:rPr>
          <w:i/>
          <w:sz w:val="24"/>
        </w:rPr>
        <w:sym w:font="Symbol" w:char="F06C"/>
      </w:r>
      <w:r w:rsidR="004E74DE">
        <w:rPr>
          <w:rFonts w:hint="eastAsia"/>
          <w:sz w:val="24"/>
        </w:rPr>
        <w:t xml:space="preserve">= 0.24m                                     </w:t>
      </w:r>
      <w:r w:rsidR="008D2910">
        <w:rPr>
          <w:rFonts w:hint="eastAsia"/>
          <w:sz w:val="24"/>
        </w:rPr>
        <w:t xml:space="preserve"> 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D0663" w:rsidRDefault="008D0663" w:rsidP="00A246A2"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于是，</w:t>
      </w:r>
      <w:r w:rsidR="004E74DE" w:rsidRPr="00801E45">
        <w:rPr>
          <w:position w:val="-24"/>
          <w:sz w:val="24"/>
        </w:rPr>
        <w:object w:dxaOrig="2940" w:dyaOrig="620">
          <v:shape id="_x0000_i1041" type="#_x0000_t75" style="width:147.15pt;height:31.3pt" o:ole="" fillcolor="#6d6d6d">
            <v:imagedata r:id="rId46" o:title=""/>
          </v:shape>
          <o:OLEObject Type="Embed" ProgID="Equation.DSMT4" ShapeID="_x0000_i1041" DrawAspect="Content" ObjectID="_1687168078" r:id="rId47"/>
        </w:objec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 w:rsidRPr="008D0663">
        <w:rPr>
          <w:rFonts w:hint="eastAsia"/>
          <w:i/>
          <w:sz w:val="24"/>
        </w:rPr>
        <w:t>k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为整数）</w:t>
      </w:r>
      <w:r>
        <w:rPr>
          <w:rFonts w:hint="eastAsia"/>
          <w:sz w:val="24"/>
        </w:rPr>
        <w:t xml:space="preserve">                        </w:t>
      </w:r>
      <w:r w:rsidR="008D2910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</w:t>
      </w:r>
      <w:r w:rsidR="00B02EDD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>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DC5149" w:rsidRDefault="008D0663" w:rsidP="00A246A2">
      <w:pPr>
        <w:snapToGrid w:val="0"/>
        <w:spacing w:line="300" w:lineRule="auto"/>
        <w:rPr>
          <w:sz w:val="24"/>
        </w:rPr>
      </w:pPr>
      <w:r w:rsidRPr="008D0663">
        <w:rPr>
          <w:sz w:val="24"/>
        </w:rPr>
        <w:t>考虑到</w:t>
      </w:r>
      <w:r w:rsidRPr="008D0663">
        <w:rPr>
          <w:rFonts w:hint="eastAsia"/>
          <w:i/>
          <w:sz w:val="24"/>
        </w:rPr>
        <w:t xml:space="preserve"> </w:t>
      </w:r>
      <w:r w:rsidRPr="008D0663">
        <w:rPr>
          <w:i/>
          <w:sz w:val="24"/>
        </w:rPr>
        <w:sym w:font="Symbol" w:char="F06A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[-</w:t>
      </w:r>
      <w:r>
        <w:rPr>
          <w:rFonts w:hint="eastAsia"/>
          <w:sz w:val="24"/>
        </w:rPr>
        <w:sym w:font="Symbol" w:char="F070"/>
      </w:r>
      <w:r>
        <w:rPr>
          <w:rFonts w:hint="eastAsia"/>
          <w:sz w:val="24"/>
        </w:rPr>
        <w:t>/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sym w:font="Symbol" w:char="F070"/>
      </w:r>
      <w:r>
        <w:rPr>
          <w:rFonts w:hint="eastAsia"/>
          <w:sz w:val="24"/>
        </w:rPr>
        <w:t xml:space="preserve">/2] </w:t>
      </w:r>
      <w:r>
        <w:rPr>
          <w:rFonts w:hint="eastAsia"/>
          <w:sz w:val="24"/>
        </w:rPr>
        <w:t>范围内取值，</w:t>
      </w:r>
      <w:r w:rsidRPr="008D0663">
        <w:rPr>
          <w:i/>
          <w:sz w:val="24"/>
        </w:rPr>
        <w:sym w:font="Symbol" w:char="F06A"/>
      </w:r>
      <w:r>
        <w:rPr>
          <w:rFonts w:hint="eastAsia"/>
          <w:i/>
          <w:sz w:val="24"/>
        </w:rPr>
        <w:t xml:space="preserve"> = </w:t>
      </w:r>
      <w:r>
        <w:rPr>
          <w:rFonts w:hint="eastAsia"/>
          <w:sz w:val="24"/>
        </w:rPr>
        <w:sym w:font="Symbol" w:char="F070"/>
      </w:r>
      <w:r>
        <w:rPr>
          <w:rFonts w:hint="eastAsia"/>
          <w:sz w:val="24"/>
        </w:rPr>
        <w:t xml:space="preserve">/3                                </w:t>
      </w:r>
      <w:r w:rsidR="004E74DE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8D0663" w:rsidRDefault="008D0663" w:rsidP="00A246A2"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所以，</w:t>
      </w:r>
      <w:r w:rsidR="00EB7761" w:rsidRPr="00801E45">
        <w:rPr>
          <w:position w:val="-24"/>
          <w:sz w:val="24"/>
        </w:rPr>
        <w:object w:dxaOrig="2799" w:dyaOrig="619">
          <v:shape id="_x0000_i1042" type="#_x0000_t75" style="width:139.85pt;height:30.8pt;mso-wrap-style:square;mso-position-horizontal-relative:page;mso-position-vertical-relative:page" o:ole="" fillcolor="#6d6d6d">
            <v:imagedata r:id="rId32" o:title=""/>
          </v:shape>
          <o:OLEObject Type="Embed" ProgID="Equation.3" ShapeID="_x0000_i1042" DrawAspect="Content" ObjectID="_1687168079" r:id="rId48"/>
        </w:object>
      </w:r>
      <w:r w:rsidR="00EB7761">
        <w:rPr>
          <w:rFonts w:hint="eastAsia"/>
          <w:sz w:val="24"/>
        </w:rPr>
        <w:t>（</w:t>
      </w:r>
      <w:r w:rsidR="00EB7761">
        <w:rPr>
          <w:rFonts w:hint="eastAsia"/>
          <w:sz w:val="24"/>
        </w:rPr>
        <w:t>SI</w:t>
      </w:r>
      <w:r w:rsidR="00EB7761">
        <w:rPr>
          <w:rFonts w:hint="eastAsia"/>
          <w:sz w:val="24"/>
        </w:rPr>
        <w:t>制）</w:t>
      </w:r>
      <w:r w:rsidR="00EB7761">
        <w:rPr>
          <w:rFonts w:hint="eastAsia"/>
          <w:sz w:val="24"/>
        </w:rPr>
        <w:t xml:space="preserve">                                </w:t>
      </w:r>
      <w:r w:rsidR="008D2910">
        <w:rPr>
          <w:rFonts w:hint="eastAsia"/>
          <w:sz w:val="24"/>
        </w:rPr>
        <w:t xml:space="preserve">   </w:t>
      </w:r>
      <w:r w:rsidR="00EB7761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>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9E3F54" w:rsidRPr="008D0663" w:rsidRDefault="009E3F54" w:rsidP="00A246A2">
      <w:pPr>
        <w:snapToGrid w:val="0"/>
        <w:spacing w:line="300" w:lineRule="auto"/>
        <w:rPr>
          <w:sz w:val="24"/>
        </w:rPr>
      </w:pPr>
    </w:p>
    <w:p w:rsidR="00434EC9" w:rsidRPr="00434EC9" w:rsidRDefault="00DE3E24" w:rsidP="001534BC">
      <w:pPr>
        <w:snapToGrid w:val="0"/>
        <w:jc w:val="left"/>
        <w:rPr>
          <w:sz w:val="24"/>
        </w:rPr>
      </w:pPr>
      <w:r w:rsidRPr="00434EC9">
        <w:rPr>
          <w:sz w:val="24"/>
        </w:rPr>
        <w:t>1</w:t>
      </w:r>
      <w:r w:rsidR="00B82141" w:rsidRPr="00434EC9">
        <w:rPr>
          <w:sz w:val="24"/>
        </w:rPr>
        <w:t>8.</w:t>
      </w:r>
      <w:r w:rsidR="00434EC9" w:rsidRPr="00434EC9">
        <w:rPr>
          <w:sz w:val="24"/>
        </w:rPr>
        <w:t xml:space="preserve"> </w:t>
      </w:r>
      <w:r w:rsidR="00434EC9" w:rsidRPr="00434EC9">
        <w:rPr>
          <w:rFonts w:hint="eastAsia"/>
          <w:b/>
          <w:sz w:val="24"/>
        </w:rPr>
        <w:t>解：</w:t>
      </w:r>
      <w:r w:rsidR="00434EC9">
        <w:rPr>
          <w:rFonts w:hint="eastAsia"/>
          <w:sz w:val="24"/>
        </w:rPr>
        <w:t>这是朝</w:t>
      </w:r>
      <w:r w:rsidR="00434EC9" w:rsidRPr="00434EC9">
        <w:rPr>
          <w:rFonts w:hint="eastAsia"/>
          <w:i/>
          <w:sz w:val="24"/>
        </w:rPr>
        <w:t>x</w:t>
      </w:r>
      <w:r w:rsidR="00434EC9" w:rsidRPr="00434EC9">
        <w:rPr>
          <w:rFonts w:hint="eastAsia"/>
          <w:sz w:val="24"/>
        </w:rPr>
        <w:t>轴负方向传播的波．</w:t>
      </w:r>
      <w:r w:rsidR="00434EC9" w:rsidRPr="00434EC9">
        <w:rPr>
          <w:sz w:val="24"/>
        </w:rPr>
        <w:t xml:space="preserve">                                </w:t>
      </w:r>
    </w:p>
    <w:p w:rsidR="00434EC9" w:rsidRPr="00434EC9" w:rsidRDefault="00434EC9" w:rsidP="00434EC9">
      <w:pPr>
        <w:snapToGrid w:val="0"/>
        <w:rPr>
          <w:sz w:val="24"/>
        </w:rPr>
      </w:pPr>
      <w:r w:rsidRPr="00434EC9">
        <w:rPr>
          <w:rFonts w:hint="eastAsia"/>
          <w:sz w:val="24"/>
        </w:rPr>
        <w:t xml:space="preserve">(1) </w:t>
      </w:r>
      <w:r w:rsidRPr="00434EC9">
        <w:rPr>
          <w:rFonts w:hint="eastAsia"/>
          <w:sz w:val="24"/>
        </w:rPr>
        <w:t>对比标准</w:t>
      </w:r>
      <w:r>
        <w:rPr>
          <w:rFonts w:hint="eastAsia"/>
          <w:sz w:val="24"/>
        </w:rPr>
        <w:t>朝</w:t>
      </w:r>
      <w:r w:rsidRPr="00434EC9"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负方向传播的</w:t>
      </w:r>
      <w:r w:rsidRPr="00434EC9">
        <w:rPr>
          <w:rFonts w:hint="eastAsia"/>
          <w:sz w:val="24"/>
        </w:rPr>
        <w:t>波动方程</w:t>
      </w:r>
      <w:r w:rsidRPr="00434EC9">
        <w:rPr>
          <w:position w:val="-24"/>
          <w:sz w:val="24"/>
        </w:rPr>
        <w:object w:dxaOrig="2780" w:dyaOrig="620">
          <v:shape id="_x0000_i1043" type="#_x0000_t75" style="width:139.3pt;height:31.3pt" o:ole="">
            <v:imagedata r:id="rId49" o:title=""/>
          </v:shape>
          <o:OLEObject Type="Embed" ProgID="Equation.DSMT4" ShapeID="_x0000_i1043" DrawAspect="Content" ObjectID="_1687168080" r:id="rId50"/>
        </w:object>
      </w:r>
      <w:r>
        <w:rPr>
          <w:rFonts w:hint="eastAsia"/>
          <w:sz w:val="24"/>
        </w:rPr>
        <w:t xml:space="preserve">        </w:t>
      </w:r>
      <w:r w:rsidR="00827B64"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  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434EC9" w:rsidRPr="00434EC9" w:rsidRDefault="00434EC9" w:rsidP="00434EC9">
      <w:pPr>
        <w:snapToGrid w:val="0"/>
        <w:jc w:val="left"/>
        <w:rPr>
          <w:sz w:val="24"/>
        </w:rPr>
      </w:pPr>
      <w:r w:rsidRPr="00434EC9">
        <w:rPr>
          <w:rFonts w:hint="eastAsia"/>
          <w:sz w:val="24"/>
        </w:rPr>
        <w:t>得：波长</w:t>
      </w:r>
      <w:r w:rsidRPr="00434EC9">
        <w:rPr>
          <w:rFonts w:hint="eastAsia"/>
          <w:sz w:val="24"/>
        </w:rPr>
        <w:t xml:space="preserve"> </w:t>
      </w:r>
      <w:r w:rsidRPr="00434EC9">
        <w:rPr>
          <w:rFonts w:ascii="Symbol" w:hAnsi="Symbol"/>
          <w:i/>
          <w:sz w:val="24"/>
        </w:rPr>
        <w:t></w:t>
      </w:r>
      <w:r>
        <w:rPr>
          <w:sz w:val="24"/>
        </w:rPr>
        <w:t xml:space="preserve"> = 1 m</w:t>
      </w:r>
      <w:r w:rsidRPr="00434EC9">
        <w:rPr>
          <w:rFonts w:hint="eastAsia"/>
          <w:sz w:val="24"/>
        </w:rPr>
        <w:t>，频率</w:t>
      </w:r>
      <w:r w:rsidRPr="00434EC9">
        <w:rPr>
          <w:sz w:val="24"/>
        </w:rPr>
        <w:t xml:space="preserve"> </w:t>
      </w:r>
      <w:r w:rsidRPr="00434EC9">
        <w:rPr>
          <w:rFonts w:ascii="Symbol" w:hAnsi="Symbol"/>
          <w:i/>
          <w:sz w:val="24"/>
        </w:rPr>
        <w:t></w:t>
      </w:r>
      <w:r>
        <w:rPr>
          <w:sz w:val="24"/>
        </w:rPr>
        <w:t xml:space="preserve"> = 2 Hz</w:t>
      </w:r>
      <w:r w:rsidRPr="00434EC9">
        <w:rPr>
          <w:rFonts w:hint="eastAsia"/>
          <w:sz w:val="24"/>
        </w:rPr>
        <w:t>，</w:t>
      </w:r>
      <w:r w:rsidRPr="00434EC9">
        <w:rPr>
          <w:rFonts w:hint="eastAsia"/>
          <w:sz w:val="24"/>
        </w:rPr>
        <w:t xml:space="preserve"> </w:t>
      </w:r>
      <w:r w:rsidRPr="00434EC9">
        <w:rPr>
          <w:rFonts w:hint="eastAsia"/>
          <w:sz w:val="24"/>
        </w:rPr>
        <w:t>波速</w:t>
      </w:r>
      <w:r w:rsidRPr="00434EC9">
        <w:rPr>
          <w:sz w:val="24"/>
        </w:rPr>
        <w:t xml:space="preserve"> </w:t>
      </w:r>
      <w:r w:rsidRPr="00434EC9">
        <w:rPr>
          <w:rFonts w:hint="eastAsia"/>
          <w:i/>
          <w:sz w:val="24"/>
        </w:rPr>
        <w:t>u</w:t>
      </w:r>
      <w:r w:rsidRPr="00434EC9">
        <w:rPr>
          <w:rFonts w:hint="eastAsia"/>
          <w:sz w:val="24"/>
        </w:rPr>
        <w:t xml:space="preserve"> = </w:t>
      </w:r>
      <w:r w:rsidRPr="00434EC9">
        <w:rPr>
          <w:rFonts w:ascii="Symbol" w:hAnsi="Symbol"/>
          <w:i/>
          <w:sz w:val="24"/>
        </w:rPr>
        <w:t></w:t>
      </w:r>
      <w:r w:rsidRPr="00434EC9">
        <w:rPr>
          <w:rFonts w:ascii="Symbol" w:hAnsi="Symbol"/>
          <w:i/>
          <w:sz w:val="24"/>
        </w:rPr>
        <w:t></w:t>
      </w:r>
      <w:r w:rsidRPr="00434EC9">
        <w:rPr>
          <w:rFonts w:hint="eastAsia"/>
          <w:sz w:val="24"/>
        </w:rPr>
        <w:t xml:space="preserve"> = 2 m/s</w:t>
      </w:r>
      <w:r>
        <w:rPr>
          <w:rFonts w:hint="eastAsia"/>
          <w:sz w:val="24"/>
        </w:rPr>
        <w:t>.</w:t>
      </w:r>
      <w:r w:rsidR="00827B64">
        <w:rPr>
          <w:rFonts w:hint="eastAsia"/>
          <w:sz w:val="24"/>
        </w:rPr>
        <w:t xml:space="preserve">         </w:t>
      </w:r>
      <w:r w:rsidR="008D2910">
        <w:rPr>
          <w:rFonts w:hint="eastAsia"/>
          <w:sz w:val="24"/>
        </w:rPr>
        <w:t xml:space="preserve">   (</w:t>
      </w:r>
      <w:r w:rsidR="00827B64">
        <w:rPr>
          <w:rFonts w:hint="eastAsia"/>
          <w:sz w:val="24"/>
        </w:rPr>
        <w:t>每个</w:t>
      </w:r>
      <w:r w:rsidR="00827B64">
        <w:rPr>
          <w:rFonts w:hint="eastAsia"/>
          <w:sz w:val="24"/>
        </w:rPr>
        <w:t>1</w:t>
      </w:r>
      <w:r w:rsidR="00827B64">
        <w:rPr>
          <w:rFonts w:hint="eastAsia"/>
          <w:sz w:val="24"/>
        </w:rPr>
        <w:t>分，共</w:t>
      </w:r>
      <w:r w:rsidR="00827B64">
        <w:rPr>
          <w:rFonts w:hint="eastAsia"/>
          <w:sz w:val="24"/>
        </w:rPr>
        <w:t>3</w:t>
      </w:r>
      <w:r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434EC9" w:rsidRPr="00434EC9" w:rsidRDefault="00F01ECD" w:rsidP="00434EC9">
      <w:pPr>
        <w:snapToGrid w:val="0"/>
        <w:jc w:val="left"/>
        <w:rPr>
          <w:sz w:val="24"/>
        </w:rPr>
      </w:pPr>
      <w:r>
        <w:rPr>
          <w:rFonts w:hint="eastAsia"/>
          <w:sz w:val="24"/>
        </w:rPr>
        <w:t>（</w:t>
      </w:r>
      <w:r w:rsidRPr="00F01ECD">
        <w:rPr>
          <w:rFonts w:hint="eastAsia"/>
          <w:i/>
          <w:sz w:val="24"/>
        </w:rPr>
        <w:sym w:font="Symbol" w:char="F06A"/>
      </w:r>
      <w:r>
        <w:rPr>
          <w:rFonts w:hint="eastAsia"/>
          <w:sz w:val="24"/>
        </w:rPr>
        <w:t xml:space="preserve"> = 0</w:t>
      </w:r>
      <w:r>
        <w:rPr>
          <w:rFonts w:hint="eastAsia"/>
          <w:sz w:val="24"/>
        </w:rPr>
        <w:t>）</w:t>
      </w:r>
    </w:p>
    <w:p w:rsidR="00434EC9" w:rsidRPr="00434EC9" w:rsidRDefault="00434EC9" w:rsidP="00434EC9">
      <w:pPr>
        <w:snapToGrid w:val="0"/>
        <w:jc w:val="left"/>
        <w:rPr>
          <w:sz w:val="24"/>
        </w:rPr>
      </w:pPr>
      <w:r w:rsidRPr="00434EC9">
        <w:rPr>
          <w:rFonts w:hint="eastAsia"/>
          <w:sz w:val="24"/>
        </w:rPr>
        <w:t xml:space="preserve">(2) </w:t>
      </w:r>
      <w:r w:rsidRPr="00434EC9">
        <w:rPr>
          <w:rFonts w:hint="eastAsia"/>
          <w:sz w:val="24"/>
        </w:rPr>
        <w:t>波峰的位置，即</w:t>
      </w:r>
      <w:r w:rsidRPr="00434EC9">
        <w:rPr>
          <w:i/>
          <w:sz w:val="24"/>
        </w:rPr>
        <w:t>y</w:t>
      </w:r>
      <w:r w:rsidRPr="00434EC9">
        <w:rPr>
          <w:sz w:val="24"/>
        </w:rPr>
        <w:t xml:space="preserve"> = </w:t>
      </w:r>
      <w:r w:rsidRPr="00434EC9">
        <w:rPr>
          <w:i/>
          <w:sz w:val="24"/>
        </w:rPr>
        <w:t>A</w:t>
      </w:r>
      <w:r w:rsidRPr="00434EC9">
        <w:rPr>
          <w:rFonts w:hint="eastAsia"/>
          <w:sz w:val="24"/>
        </w:rPr>
        <w:t>的位置．</w:t>
      </w:r>
      <w:r w:rsidRPr="00434EC9">
        <w:rPr>
          <w:rFonts w:hint="eastAsia"/>
          <w:sz w:val="24"/>
        </w:rPr>
        <w:t xml:space="preserve">      </w:t>
      </w:r>
      <w:r w:rsidRPr="00434EC9">
        <w:rPr>
          <w:rFonts w:hint="eastAsia"/>
          <w:sz w:val="24"/>
        </w:rPr>
        <w:t>由</w:t>
      </w:r>
      <w:r w:rsidRPr="00434EC9">
        <w:rPr>
          <w:sz w:val="24"/>
        </w:rPr>
        <w:t xml:space="preserve"> </w:t>
      </w:r>
      <w:r w:rsidRPr="00434EC9">
        <w:rPr>
          <w:rFonts w:hint="eastAsia"/>
          <w:sz w:val="24"/>
        </w:rPr>
        <w:t xml:space="preserve"> </w:t>
      </w:r>
      <w:r w:rsidRPr="00434EC9">
        <w:rPr>
          <w:position w:val="-10"/>
          <w:sz w:val="24"/>
        </w:rPr>
        <w:object w:dxaOrig="1719" w:dyaOrig="319">
          <v:shape id="对象 345" o:spid="_x0000_i1044" type="#_x0000_t75" style="width:85.55pt;height:16.15pt;mso-wrap-style:square;mso-position-horizontal-relative:page;mso-position-vertical-relative:page" o:ole="" fillcolor="#6d6d6d">
            <v:imagedata r:id="rId51" o:title=""/>
          </v:shape>
          <o:OLEObject Type="Embed" ProgID="Equation.3" ShapeID="对象 345" DrawAspect="Content" ObjectID="_1687168081" r:id="rId52"/>
        </w:object>
      </w:r>
      <w:r w:rsidRPr="00434EC9">
        <w:rPr>
          <w:sz w:val="24"/>
        </w:rPr>
        <w:t xml:space="preserve">      </w:t>
      </w:r>
      <w:r w:rsidR="00F01ECD">
        <w:rPr>
          <w:rFonts w:hint="eastAsia"/>
          <w:sz w:val="24"/>
        </w:rPr>
        <w:t xml:space="preserve">      </w:t>
      </w:r>
      <w:r w:rsidR="00BC263C">
        <w:rPr>
          <w:rFonts w:hint="eastAsia"/>
          <w:sz w:val="24"/>
        </w:rPr>
        <w:t xml:space="preserve"> </w:t>
      </w:r>
      <w:r w:rsidR="00F01ECD">
        <w:rPr>
          <w:rFonts w:hint="eastAsia"/>
          <w:sz w:val="24"/>
        </w:rPr>
        <w:t xml:space="preserve">  </w:t>
      </w:r>
      <w:r w:rsidR="008D2910">
        <w:rPr>
          <w:rFonts w:hint="eastAsia"/>
          <w:sz w:val="24"/>
        </w:rPr>
        <w:t xml:space="preserve">   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  <w:r w:rsidRPr="00434EC9">
        <w:rPr>
          <w:sz w:val="24"/>
        </w:rPr>
        <w:t xml:space="preserve"> </w:t>
      </w:r>
    </w:p>
    <w:p w:rsidR="00434EC9" w:rsidRPr="00434EC9" w:rsidRDefault="00434EC9" w:rsidP="00434EC9">
      <w:pPr>
        <w:snapToGrid w:val="0"/>
        <w:rPr>
          <w:sz w:val="24"/>
        </w:rPr>
      </w:pPr>
      <w:r w:rsidRPr="00434EC9">
        <w:rPr>
          <w:rFonts w:hint="eastAsia"/>
          <w:sz w:val="24"/>
        </w:rPr>
        <w:t>有</w:t>
      </w:r>
      <w:r w:rsidRPr="00434EC9">
        <w:rPr>
          <w:sz w:val="24"/>
        </w:rPr>
        <w:t xml:space="preserve">  </w:t>
      </w:r>
      <w:r w:rsidRPr="00434EC9">
        <w:rPr>
          <w:position w:val="-10"/>
          <w:sz w:val="24"/>
        </w:rPr>
        <w:object w:dxaOrig="1658" w:dyaOrig="319">
          <v:shape id="对象 346" o:spid="_x0000_i1045" type="#_x0000_t75" style="width:82.95pt;height:16.15pt;mso-wrap-style:square;mso-position-horizontal-relative:page;mso-position-vertical-relative:page" o:ole="" fillcolor="#6d6d6d">
            <v:imagedata r:id="rId53" o:title=""/>
          </v:shape>
          <o:OLEObject Type="Embed" ProgID="Equation.3" ShapeID="对象 346" DrawAspect="Content" ObjectID="_1687168082" r:id="rId54"/>
        </w:object>
      </w:r>
      <w:r w:rsidRPr="00434EC9">
        <w:rPr>
          <w:sz w:val="24"/>
        </w:rPr>
        <w:t xml:space="preserve"> </w:t>
      </w:r>
      <w:r w:rsidRPr="00434EC9">
        <w:rPr>
          <w:rFonts w:hint="eastAsia"/>
          <w:sz w:val="24"/>
        </w:rPr>
        <w:t xml:space="preserve"> (</w:t>
      </w:r>
      <w:r w:rsidRPr="00434EC9">
        <w:rPr>
          <w:sz w:val="24"/>
        </w:rPr>
        <w:t xml:space="preserve"> </w:t>
      </w:r>
      <w:r w:rsidRPr="00434EC9">
        <w:rPr>
          <w:rFonts w:hint="eastAsia"/>
          <w:i/>
          <w:sz w:val="24"/>
        </w:rPr>
        <w:t>k</w:t>
      </w:r>
      <w:r w:rsidRPr="00434EC9">
        <w:rPr>
          <w:rFonts w:hint="eastAsia"/>
          <w:sz w:val="24"/>
        </w:rPr>
        <w:t xml:space="preserve"> = 0</w:t>
      </w:r>
      <w:r w:rsidRPr="00434EC9">
        <w:rPr>
          <w:rFonts w:hint="eastAsia"/>
          <w:sz w:val="24"/>
        </w:rPr>
        <w:t>，±</w:t>
      </w:r>
      <w:r w:rsidRPr="00434EC9">
        <w:rPr>
          <w:sz w:val="24"/>
        </w:rPr>
        <w:t>1</w:t>
      </w:r>
      <w:r w:rsidRPr="00434EC9">
        <w:rPr>
          <w:rFonts w:hint="eastAsia"/>
          <w:sz w:val="24"/>
        </w:rPr>
        <w:t>，±</w:t>
      </w:r>
      <w:r w:rsidRPr="00434EC9">
        <w:rPr>
          <w:sz w:val="24"/>
        </w:rPr>
        <w:t>2</w:t>
      </w:r>
      <w:r w:rsidRPr="00434EC9">
        <w:rPr>
          <w:rFonts w:hint="eastAsia"/>
          <w:sz w:val="24"/>
        </w:rPr>
        <w:t>，…</w:t>
      </w:r>
      <w:r w:rsidRPr="00434EC9">
        <w:rPr>
          <w:sz w:val="24"/>
        </w:rPr>
        <w:t xml:space="preserve">)   </w:t>
      </w:r>
      <w:r w:rsidRPr="00434EC9">
        <w:rPr>
          <w:rFonts w:hint="eastAsia"/>
          <w:sz w:val="24"/>
        </w:rPr>
        <w:t>得</w:t>
      </w:r>
      <w:r w:rsidRPr="00434EC9">
        <w:rPr>
          <w:sz w:val="24"/>
        </w:rPr>
        <w:t xml:space="preserve"> </w:t>
      </w:r>
      <w:r w:rsidRPr="00434EC9">
        <w:rPr>
          <w:position w:val="-6"/>
          <w:sz w:val="24"/>
        </w:rPr>
        <w:object w:dxaOrig="998" w:dyaOrig="279">
          <v:shape id="对象 347" o:spid="_x0000_i1046" type="#_x0000_t75" style="width:50.1pt;height:13.55pt;mso-wrap-style:square;mso-position-horizontal-relative:page;mso-position-vertical-relative:page" o:ole="" fillcolor="#6d6d6d">
            <v:imagedata r:id="rId55" o:title=""/>
          </v:shape>
          <o:OLEObject Type="Embed" ProgID="Equation.3" ShapeID="对象 347" DrawAspect="Content" ObjectID="_1687168083" r:id="rId56"/>
        </w:object>
      </w:r>
      <w:r w:rsidRPr="00434EC9">
        <w:rPr>
          <w:rFonts w:hint="eastAsia"/>
          <w:sz w:val="24"/>
        </w:rPr>
        <w:t>．</w:t>
      </w:r>
      <w:r w:rsidRPr="00434EC9">
        <w:rPr>
          <w:sz w:val="24"/>
        </w:rPr>
        <w:t xml:space="preserve">      </w:t>
      </w:r>
      <w:r w:rsidR="00F01ECD">
        <w:rPr>
          <w:rFonts w:hint="eastAsia"/>
          <w:sz w:val="24"/>
        </w:rPr>
        <w:t xml:space="preserve">     </w:t>
      </w:r>
      <w:r w:rsidR="00BC263C">
        <w:rPr>
          <w:rFonts w:hint="eastAsia"/>
          <w:sz w:val="24"/>
        </w:rPr>
        <w:t xml:space="preserve"> </w:t>
      </w:r>
      <w:r w:rsidR="00F01ECD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   </w:t>
      </w:r>
      <w:r w:rsidR="00F01ECD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>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434EC9" w:rsidRPr="00434EC9" w:rsidRDefault="00434EC9" w:rsidP="00434EC9">
      <w:pPr>
        <w:snapToGrid w:val="0"/>
        <w:rPr>
          <w:sz w:val="24"/>
        </w:rPr>
      </w:pPr>
      <w:r w:rsidRPr="00434EC9">
        <w:rPr>
          <w:rFonts w:hint="eastAsia"/>
          <w:sz w:val="24"/>
        </w:rPr>
        <w:t>当</w:t>
      </w:r>
      <w:r w:rsidRPr="00434EC9">
        <w:rPr>
          <w:sz w:val="24"/>
        </w:rPr>
        <w:t xml:space="preserve">  </w:t>
      </w:r>
      <w:r w:rsidRPr="00434EC9">
        <w:rPr>
          <w:rFonts w:hint="eastAsia"/>
          <w:i/>
          <w:sz w:val="24"/>
        </w:rPr>
        <w:t>t</w:t>
      </w:r>
      <w:r w:rsidRPr="00434EC9">
        <w:rPr>
          <w:rFonts w:hint="eastAsia"/>
          <w:sz w:val="24"/>
        </w:rPr>
        <w:t xml:space="preserve"> = </w:t>
      </w:r>
      <w:r w:rsidRPr="00434EC9">
        <w:rPr>
          <w:sz w:val="24"/>
        </w:rPr>
        <w:t xml:space="preserve">4.2 s  </w:t>
      </w:r>
      <w:r w:rsidRPr="00434EC9">
        <w:rPr>
          <w:rFonts w:hint="eastAsia"/>
          <w:sz w:val="24"/>
        </w:rPr>
        <w:t>时，</w:t>
      </w:r>
      <w:r w:rsidRPr="00434EC9">
        <w:rPr>
          <w:sz w:val="24"/>
        </w:rPr>
        <w:t xml:space="preserve">         </w:t>
      </w:r>
      <w:r w:rsidRPr="00434EC9">
        <w:rPr>
          <w:position w:val="-10"/>
          <w:sz w:val="24"/>
        </w:rPr>
        <w:object w:dxaOrig="1259" w:dyaOrig="319">
          <v:shape id="对象 348" o:spid="_x0000_i1047" type="#_x0000_t75" style="width:62.6pt;height:16.15pt;mso-wrap-style:square;mso-position-horizontal-relative:page;mso-position-vertical-relative:page" o:ole="" fillcolor="#6d6d6d">
            <v:imagedata r:id="rId57" o:title=""/>
          </v:shape>
          <o:OLEObject Type="Embed" ProgID="Equation.3" ShapeID="对象 348" DrawAspect="Content" ObjectID="_1687168084" r:id="rId58"/>
        </w:object>
      </w:r>
      <w:r w:rsidRPr="00434EC9">
        <w:rPr>
          <w:sz w:val="24"/>
        </w:rPr>
        <w:t xml:space="preserve"> m</w:t>
      </w:r>
      <w:r w:rsidRPr="00434EC9">
        <w:rPr>
          <w:rFonts w:hint="eastAsia"/>
          <w:sz w:val="24"/>
        </w:rPr>
        <w:t>．</w:t>
      </w:r>
      <w:r w:rsidRPr="00434EC9">
        <w:rPr>
          <w:sz w:val="24"/>
        </w:rPr>
        <w:t xml:space="preserve">       </w:t>
      </w:r>
      <w:r w:rsidR="00F01ECD">
        <w:rPr>
          <w:rFonts w:hint="eastAsia"/>
          <w:sz w:val="24"/>
        </w:rPr>
        <w:t xml:space="preserve">                   </w:t>
      </w:r>
      <w:r w:rsidR="00BC263C">
        <w:rPr>
          <w:rFonts w:hint="eastAsia"/>
          <w:sz w:val="24"/>
        </w:rPr>
        <w:t xml:space="preserve"> </w:t>
      </w:r>
      <w:r w:rsidR="00F01ECD">
        <w:rPr>
          <w:rFonts w:hint="eastAsia"/>
          <w:sz w:val="24"/>
        </w:rPr>
        <w:t xml:space="preserve">  </w:t>
      </w:r>
      <w:r w:rsidR="008D2910">
        <w:rPr>
          <w:rFonts w:hint="eastAsia"/>
          <w:sz w:val="24"/>
        </w:rPr>
        <w:t xml:space="preserve">   </w:t>
      </w:r>
      <w:r w:rsidR="00B02EDD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>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434EC9" w:rsidRPr="00434EC9" w:rsidRDefault="00434EC9" w:rsidP="00434EC9">
      <w:pPr>
        <w:snapToGrid w:val="0"/>
        <w:jc w:val="left"/>
        <w:rPr>
          <w:spacing w:val="-4"/>
          <w:sz w:val="24"/>
        </w:rPr>
      </w:pPr>
      <w:r w:rsidRPr="00434EC9">
        <w:rPr>
          <w:rFonts w:hint="eastAsia"/>
          <w:spacing w:val="-4"/>
          <w:sz w:val="24"/>
        </w:rPr>
        <w:t>所谓离坐标原点最近，即</w:t>
      </w:r>
      <w:r w:rsidRPr="00434EC9">
        <w:rPr>
          <w:rFonts w:hint="eastAsia"/>
          <w:spacing w:val="-4"/>
          <w:sz w:val="24"/>
        </w:rPr>
        <w:t>|</w:t>
      </w:r>
      <w:r w:rsidRPr="00434EC9">
        <w:rPr>
          <w:spacing w:val="-4"/>
          <w:sz w:val="24"/>
        </w:rPr>
        <w:t xml:space="preserve"> </w:t>
      </w:r>
      <w:r w:rsidRPr="00434EC9">
        <w:rPr>
          <w:i/>
          <w:spacing w:val="-4"/>
          <w:sz w:val="24"/>
        </w:rPr>
        <w:t>x</w:t>
      </w:r>
      <w:r w:rsidRPr="00434EC9">
        <w:rPr>
          <w:spacing w:val="-4"/>
          <w:sz w:val="24"/>
        </w:rPr>
        <w:t xml:space="preserve"> |</w:t>
      </w:r>
      <w:r w:rsidRPr="00434EC9">
        <w:rPr>
          <w:rFonts w:hint="eastAsia"/>
          <w:spacing w:val="-4"/>
          <w:sz w:val="24"/>
        </w:rPr>
        <w:t>最小的波峰．在上式中取</w:t>
      </w:r>
      <w:r w:rsidRPr="00434EC9">
        <w:rPr>
          <w:rFonts w:hint="eastAsia"/>
          <w:i/>
          <w:spacing w:val="-4"/>
          <w:sz w:val="24"/>
        </w:rPr>
        <w:t>k</w:t>
      </w:r>
      <w:r w:rsidRPr="00434EC9">
        <w:rPr>
          <w:rFonts w:hint="eastAsia"/>
          <w:spacing w:val="-4"/>
          <w:sz w:val="24"/>
        </w:rPr>
        <w:t xml:space="preserve"> = 8</w:t>
      </w:r>
      <w:r w:rsidRPr="00434EC9">
        <w:rPr>
          <w:rFonts w:hint="eastAsia"/>
          <w:spacing w:val="-4"/>
          <w:sz w:val="24"/>
        </w:rPr>
        <w:t>，</w:t>
      </w:r>
      <w:r w:rsidR="00F01ECD">
        <w:rPr>
          <w:rFonts w:hint="eastAsia"/>
          <w:spacing w:val="-4"/>
          <w:sz w:val="24"/>
        </w:rPr>
        <w:t xml:space="preserve">                 </w:t>
      </w:r>
      <w:r w:rsidR="00BC263C">
        <w:rPr>
          <w:rFonts w:hint="eastAsia"/>
          <w:spacing w:val="-4"/>
          <w:sz w:val="24"/>
        </w:rPr>
        <w:t xml:space="preserve"> </w:t>
      </w:r>
      <w:r w:rsidR="00F01ECD">
        <w:rPr>
          <w:rFonts w:hint="eastAsia"/>
          <w:spacing w:val="-4"/>
          <w:sz w:val="24"/>
        </w:rPr>
        <w:t xml:space="preserve"> </w:t>
      </w:r>
      <w:r w:rsidR="008D2910">
        <w:rPr>
          <w:rFonts w:hint="eastAsia"/>
          <w:spacing w:val="-4"/>
          <w:sz w:val="24"/>
        </w:rPr>
        <w:t xml:space="preserve">    </w:t>
      </w:r>
      <w:r w:rsidR="00B02EDD">
        <w:rPr>
          <w:rFonts w:hint="eastAsia"/>
          <w:spacing w:val="-4"/>
          <w:sz w:val="24"/>
        </w:rPr>
        <w:t xml:space="preserve"> </w:t>
      </w:r>
      <w:r w:rsidR="008D2910">
        <w:rPr>
          <w:rFonts w:hint="eastAsia"/>
          <w:sz w:val="24"/>
        </w:rPr>
        <w:t>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434EC9" w:rsidRPr="00434EC9" w:rsidRDefault="00434EC9" w:rsidP="00434EC9">
      <w:pPr>
        <w:snapToGrid w:val="0"/>
        <w:jc w:val="left"/>
        <w:rPr>
          <w:spacing w:val="-4"/>
          <w:sz w:val="24"/>
        </w:rPr>
      </w:pPr>
      <w:r w:rsidRPr="00434EC9">
        <w:rPr>
          <w:rFonts w:hint="eastAsia"/>
          <w:spacing w:val="-4"/>
          <w:sz w:val="24"/>
        </w:rPr>
        <w:t>可得</w:t>
      </w:r>
      <w:r w:rsidRPr="00434EC9">
        <w:rPr>
          <w:i/>
          <w:spacing w:val="-4"/>
          <w:sz w:val="24"/>
        </w:rPr>
        <w:t>x</w:t>
      </w:r>
      <w:r w:rsidRPr="00434EC9">
        <w:rPr>
          <w:spacing w:val="-4"/>
          <w:sz w:val="24"/>
        </w:rPr>
        <w:t xml:space="preserve"> = </w:t>
      </w:r>
      <w:r w:rsidRPr="00434EC9">
        <w:rPr>
          <w:rFonts w:ascii="宋体"/>
          <w:spacing w:val="-4"/>
          <w:sz w:val="24"/>
        </w:rPr>
        <w:t>-</w:t>
      </w:r>
      <w:r w:rsidRPr="00434EC9">
        <w:rPr>
          <w:spacing w:val="-4"/>
          <w:sz w:val="24"/>
        </w:rPr>
        <w:t>0.4</w:t>
      </w:r>
      <w:r w:rsidRPr="00434EC9">
        <w:rPr>
          <w:rFonts w:hint="eastAsia"/>
          <w:spacing w:val="-4"/>
          <w:sz w:val="24"/>
        </w:rPr>
        <w:t>的波峰离坐标原点最近．</w:t>
      </w:r>
      <w:r w:rsidRPr="00434EC9">
        <w:rPr>
          <w:spacing w:val="-4"/>
          <w:sz w:val="24"/>
        </w:rPr>
        <w:t xml:space="preserve">                            </w:t>
      </w:r>
      <w:r w:rsidRPr="00434EC9">
        <w:rPr>
          <w:rFonts w:hint="eastAsia"/>
          <w:spacing w:val="-4"/>
          <w:sz w:val="24"/>
        </w:rPr>
        <w:t xml:space="preserve">        </w:t>
      </w:r>
      <w:r w:rsidR="00F01ECD">
        <w:rPr>
          <w:rFonts w:hint="eastAsia"/>
          <w:spacing w:val="-4"/>
          <w:sz w:val="24"/>
        </w:rPr>
        <w:t xml:space="preserve">  </w:t>
      </w:r>
      <w:r w:rsidR="008D2910">
        <w:rPr>
          <w:rFonts w:hint="eastAsia"/>
          <w:spacing w:val="-4"/>
          <w:sz w:val="24"/>
        </w:rPr>
        <w:t xml:space="preserve">     </w:t>
      </w:r>
      <w:r w:rsidR="00BC263C">
        <w:rPr>
          <w:rFonts w:hint="eastAsia"/>
          <w:spacing w:val="-4"/>
          <w:sz w:val="24"/>
        </w:rPr>
        <w:t xml:space="preserve"> </w:t>
      </w:r>
      <w:r w:rsidR="008D2910">
        <w:rPr>
          <w:rFonts w:hint="eastAsia"/>
          <w:sz w:val="24"/>
        </w:rPr>
        <w:t>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434EC9" w:rsidRPr="00434EC9" w:rsidRDefault="00434EC9" w:rsidP="00434EC9">
      <w:pPr>
        <w:snapToGrid w:val="0"/>
        <w:jc w:val="left"/>
        <w:rPr>
          <w:spacing w:val="-4"/>
          <w:sz w:val="24"/>
        </w:rPr>
      </w:pPr>
      <w:r w:rsidRPr="00434EC9">
        <w:rPr>
          <w:rFonts w:hint="eastAsia"/>
          <w:sz w:val="24"/>
        </w:rPr>
        <w:t xml:space="preserve">(3) </w:t>
      </w:r>
      <w:r w:rsidRPr="00434EC9">
        <w:rPr>
          <w:rFonts w:hint="eastAsia"/>
          <w:sz w:val="24"/>
        </w:rPr>
        <w:t>设该波峰由原点传播到</w:t>
      </w:r>
      <w:r w:rsidRPr="00434EC9">
        <w:rPr>
          <w:i/>
          <w:sz w:val="24"/>
        </w:rPr>
        <w:t>x</w:t>
      </w:r>
      <w:r w:rsidRPr="00434EC9">
        <w:rPr>
          <w:sz w:val="24"/>
        </w:rPr>
        <w:t xml:space="preserve"> = </w:t>
      </w:r>
      <w:r w:rsidRPr="00434EC9">
        <w:rPr>
          <w:rFonts w:ascii="宋体"/>
          <w:sz w:val="24"/>
        </w:rPr>
        <w:t>-</w:t>
      </w:r>
      <w:r w:rsidRPr="00434EC9">
        <w:rPr>
          <w:sz w:val="24"/>
        </w:rPr>
        <w:t>0.4 m</w:t>
      </w:r>
      <w:r w:rsidRPr="00434EC9">
        <w:rPr>
          <w:rFonts w:hint="eastAsia"/>
          <w:sz w:val="24"/>
        </w:rPr>
        <w:t>处所需的时间为</w:t>
      </w:r>
      <w:r w:rsidRPr="00434EC9">
        <w:rPr>
          <w:rFonts w:ascii="Symbol" w:hAnsi="Symbol"/>
          <w:sz w:val="24"/>
        </w:rPr>
        <w:t></w:t>
      </w:r>
      <w:r w:rsidRPr="00434EC9">
        <w:rPr>
          <w:i/>
          <w:sz w:val="24"/>
        </w:rPr>
        <w:t>t</w:t>
      </w:r>
      <w:r w:rsidRPr="00434EC9">
        <w:rPr>
          <w:rFonts w:hint="eastAsia"/>
          <w:sz w:val="24"/>
        </w:rPr>
        <w:t>，</w:t>
      </w:r>
      <w:r w:rsidRPr="00434EC9">
        <w:rPr>
          <w:sz w:val="24"/>
        </w:rPr>
        <w:t xml:space="preserve">        </w:t>
      </w:r>
    </w:p>
    <w:p w:rsidR="00434EC9" w:rsidRPr="00434EC9" w:rsidRDefault="00434EC9" w:rsidP="00434EC9">
      <w:pPr>
        <w:snapToGrid w:val="0"/>
        <w:jc w:val="left"/>
        <w:rPr>
          <w:sz w:val="24"/>
        </w:rPr>
      </w:pPr>
      <w:r w:rsidRPr="00434EC9">
        <w:rPr>
          <w:rFonts w:hint="eastAsia"/>
          <w:sz w:val="24"/>
        </w:rPr>
        <w:t>则</w:t>
      </w:r>
      <w:r w:rsidRPr="00434EC9">
        <w:rPr>
          <w:sz w:val="24"/>
        </w:rPr>
        <w:t xml:space="preserve">  </w:t>
      </w:r>
      <w:r w:rsidRPr="00434EC9">
        <w:rPr>
          <w:rFonts w:hint="eastAsia"/>
          <w:sz w:val="24"/>
        </w:rPr>
        <w:t xml:space="preserve"> </w:t>
      </w:r>
      <w:r w:rsidRPr="00434EC9">
        <w:rPr>
          <w:sz w:val="24"/>
        </w:rPr>
        <w:t xml:space="preserve">  </w:t>
      </w:r>
      <w:r w:rsidRPr="00434EC9">
        <w:rPr>
          <w:rFonts w:ascii="Symbol" w:hAnsi="Symbol"/>
          <w:sz w:val="24"/>
        </w:rPr>
        <w:t></w:t>
      </w:r>
      <w:r w:rsidRPr="00434EC9">
        <w:rPr>
          <w:i/>
          <w:sz w:val="24"/>
        </w:rPr>
        <w:t>t</w:t>
      </w:r>
      <w:r w:rsidRPr="00434EC9">
        <w:rPr>
          <w:sz w:val="24"/>
        </w:rPr>
        <w:t xml:space="preserve"> = | </w:t>
      </w:r>
      <w:r w:rsidRPr="00434EC9">
        <w:rPr>
          <w:rFonts w:ascii="Symbol" w:hAnsi="Symbol"/>
          <w:sz w:val="24"/>
        </w:rPr>
        <w:t></w:t>
      </w:r>
      <w:r w:rsidRPr="00434EC9">
        <w:rPr>
          <w:i/>
          <w:sz w:val="24"/>
        </w:rPr>
        <w:t>x</w:t>
      </w:r>
      <w:r w:rsidRPr="00434EC9">
        <w:rPr>
          <w:sz w:val="24"/>
        </w:rPr>
        <w:t xml:space="preserve"> | /</w:t>
      </w:r>
      <w:r w:rsidRPr="00434EC9">
        <w:rPr>
          <w:i/>
          <w:sz w:val="24"/>
        </w:rPr>
        <w:t>u</w:t>
      </w:r>
      <w:r w:rsidRPr="00434EC9">
        <w:rPr>
          <w:sz w:val="24"/>
        </w:rPr>
        <w:t xml:space="preserve"> = | </w:t>
      </w:r>
      <w:r w:rsidRPr="00434EC9">
        <w:rPr>
          <w:rFonts w:ascii="Symbol" w:hAnsi="Symbol"/>
          <w:sz w:val="24"/>
        </w:rPr>
        <w:t></w:t>
      </w:r>
      <w:r w:rsidRPr="00434EC9">
        <w:rPr>
          <w:i/>
          <w:sz w:val="24"/>
        </w:rPr>
        <w:t>x</w:t>
      </w:r>
      <w:r w:rsidRPr="00434EC9">
        <w:rPr>
          <w:sz w:val="24"/>
        </w:rPr>
        <w:t xml:space="preserve"> | / (</w:t>
      </w:r>
      <w:r w:rsidRPr="00434EC9">
        <w:rPr>
          <w:rFonts w:ascii="Symbol" w:hAnsi="Symbol"/>
          <w:i/>
          <w:sz w:val="24"/>
        </w:rPr>
        <w:t></w:t>
      </w:r>
      <w:r w:rsidRPr="00434EC9">
        <w:rPr>
          <w:rFonts w:ascii="Symbol" w:hAnsi="Symbol"/>
          <w:i/>
          <w:sz w:val="24"/>
        </w:rPr>
        <w:t></w:t>
      </w:r>
      <w:r w:rsidRPr="00434EC9">
        <w:rPr>
          <w:rFonts w:ascii="Symbol" w:hAnsi="Symbol"/>
          <w:i/>
          <w:sz w:val="24"/>
        </w:rPr>
        <w:t></w:t>
      </w:r>
      <w:r w:rsidRPr="00434EC9">
        <w:rPr>
          <w:sz w:val="24"/>
        </w:rPr>
        <w:t xml:space="preserve"> ) = 0.2 s    </w:t>
      </w:r>
      <w:r w:rsidR="00F01ECD">
        <w:rPr>
          <w:rFonts w:hint="eastAsia"/>
          <w:spacing w:val="-4"/>
          <w:sz w:val="24"/>
        </w:rPr>
        <w:t xml:space="preserve">                               </w:t>
      </w:r>
      <w:r w:rsidR="00BC263C">
        <w:rPr>
          <w:rFonts w:hint="eastAsia"/>
          <w:spacing w:val="-4"/>
          <w:sz w:val="24"/>
        </w:rPr>
        <w:t xml:space="preserve"> </w:t>
      </w:r>
      <w:r w:rsidR="00F01ECD">
        <w:rPr>
          <w:rFonts w:hint="eastAsia"/>
          <w:spacing w:val="-4"/>
          <w:sz w:val="24"/>
        </w:rPr>
        <w:t xml:space="preserve"> </w:t>
      </w:r>
      <w:r w:rsidR="008D2910">
        <w:rPr>
          <w:rFonts w:hint="eastAsia"/>
          <w:spacing w:val="-4"/>
          <w:sz w:val="24"/>
        </w:rPr>
        <w:t xml:space="preserve">  </w:t>
      </w:r>
      <w:r w:rsidR="008D2910">
        <w:rPr>
          <w:rFonts w:hint="eastAsia"/>
          <w:sz w:val="24"/>
        </w:rPr>
        <w:t xml:space="preserve"> 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434EC9" w:rsidRPr="00434EC9" w:rsidRDefault="00F01ECD" w:rsidP="00BC263C">
      <w:pPr>
        <w:rPr>
          <w:b/>
          <w:bCs/>
          <w:sz w:val="24"/>
        </w:rPr>
      </w:pPr>
      <w:r>
        <w:rPr>
          <w:rFonts w:hint="eastAsia"/>
          <w:sz w:val="24"/>
        </w:rPr>
        <w:t>所以，</w:t>
      </w:r>
      <w:r w:rsidR="00434EC9" w:rsidRPr="00434EC9">
        <w:rPr>
          <w:rFonts w:hint="eastAsia"/>
          <w:sz w:val="24"/>
        </w:rPr>
        <w:t>该波峰经过原点的时刻</w:t>
      </w:r>
      <w:r w:rsidR="00434EC9" w:rsidRPr="00434EC9">
        <w:rPr>
          <w:sz w:val="24"/>
        </w:rPr>
        <w:t xml:space="preserve">  </w:t>
      </w:r>
      <w:r w:rsidR="00434EC9" w:rsidRPr="00434EC9">
        <w:rPr>
          <w:rFonts w:hint="eastAsia"/>
          <w:i/>
          <w:sz w:val="24"/>
        </w:rPr>
        <w:t>t</w:t>
      </w:r>
      <w:r w:rsidR="00434EC9" w:rsidRPr="00434EC9">
        <w:rPr>
          <w:rFonts w:hint="eastAsia"/>
          <w:sz w:val="24"/>
        </w:rPr>
        <w:t xml:space="preserve"> = 4 s</w:t>
      </w:r>
      <w:r w:rsidR="00434EC9" w:rsidRPr="00434EC9">
        <w:rPr>
          <w:sz w:val="24"/>
        </w:rPr>
        <w:t xml:space="preserve">     </w:t>
      </w:r>
      <w:r>
        <w:rPr>
          <w:rFonts w:hint="eastAsia"/>
          <w:spacing w:val="-4"/>
          <w:sz w:val="24"/>
        </w:rPr>
        <w:t xml:space="preserve">            </w:t>
      </w:r>
      <w:r w:rsidR="00BC263C">
        <w:rPr>
          <w:rFonts w:hint="eastAsia"/>
          <w:spacing w:val="-4"/>
          <w:sz w:val="24"/>
        </w:rPr>
        <w:t xml:space="preserve">          </w:t>
      </w:r>
      <w:r>
        <w:rPr>
          <w:rFonts w:hint="eastAsia"/>
          <w:spacing w:val="-4"/>
          <w:sz w:val="24"/>
        </w:rPr>
        <w:t xml:space="preserve">          </w:t>
      </w:r>
      <w:r w:rsidR="00BC263C">
        <w:rPr>
          <w:rFonts w:hint="eastAsia"/>
          <w:spacing w:val="-4"/>
          <w:sz w:val="24"/>
        </w:rPr>
        <w:t xml:space="preserve"> </w:t>
      </w:r>
      <w:r>
        <w:rPr>
          <w:rFonts w:hint="eastAsia"/>
          <w:spacing w:val="-4"/>
          <w:sz w:val="24"/>
        </w:rPr>
        <w:t xml:space="preserve"> </w:t>
      </w:r>
      <w:r w:rsidR="008D2910">
        <w:rPr>
          <w:rFonts w:hint="eastAsia"/>
          <w:spacing w:val="-4"/>
          <w:sz w:val="24"/>
        </w:rPr>
        <w:t xml:space="preserve">   </w:t>
      </w:r>
      <w:r w:rsidR="008D2910">
        <w:rPr>
          <w:rFonts w:hint="eastAsia"/>
          <w:sz w:val="24"/>
        </w:rPr>
        <w:t xml:space="preserve">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214473" w:rsidRDefault="00214473" w:rsidP="006B17E4">
      <w:pPr>
        <w:rPr>
          <w:b/>
          <w:sz w:val="24"/>
        </w:rPr>
      </w:pPr>
    </w:p>
    <w:p w:rsidR="009D1937" w:rsidRPr="009D1937" w:rsidRDefault="00214473" w:rsidP="001534BC">
      <w:pPr>
        <w:rPr>
          <w:sz w:val="24"/>
        </w:rPr>
      </w:pPr>
      <w:r w:rsidRPr="008A2967">
        <w:rPr>
          <w:sz w:val="24"/>
        </w:rPr>
        <w:t>1</w:t>
      </w:r>
      <w:r>
        <w:rPr>
          <w:rFonts w:hint="eastAsia"/>
          <w:sz w:val="24"/>
        </w:rPr>
        <w:t>9</w:t>
      </w:r>
      <w:r w:rsidRPr="008A2967">
        <w:rPr>
          <w:sz w:val="24"/>
        </w:rPr>
        <w:t>.</w:t>
      </w:r>
      <w:r w:rsidR="009D1937" w:rsidRPr="009D1937">
        <w:rPr>
          <w:rFonts w:hint="eastAsia"/>
          <w:b/>
          <w:sz w:val="24"/>
        </w:rPr>
        <w:t>解：</w:t>
      </w:r>
      <w:r w:rsidR="009D1937" w:rsidRPr="009D1937">
        <w:rPr>
          <w:rFonts w:hint="eastAsia"/>
          <w:sz w:val="24"/>
        </w:rPr>
        <w:t>由图得</w:t>
      </w:r>
      <w:r w:rsidR="009D1937" w:rsidRPr="009D1937">
        <w:rPr>
          <w:sz w:val="24"/>
        </w:rPr>
        <w:t xml:space="preserve">   </w:t>
      </w:r>
      <w:r w:rsidR="009D1937" w:rsidRPr="009D1937">
        <w:rPr>
          <w:i/>
          <w:sz w:val="24"/>
        </w:rPr>
        <w:t>p</w:t>
      </w:r>
      <w:r w:rsidR="009D1937" w:rsidRPr="009D1937">
        <w:rPr>
          <w:i/>
          <w:sz w:val="24"/>
          <w:vertAlign w:val="subscript"/>
        </w:rPr>
        <w:t>A</w:t>
      </w:r>
      <w:r w:rsidR="009D1937" w:rsidRPr="009D1937">
        <w:rPr>
          <w:rFonts w:hint="eastAsia"/>
          <w:sz w:val="24"/>
        </w:rPr>
        <w:t>＝</w:t>
      </w:r>
      <w:r w:rsidR="009D1937" w:rsidRPr="009D1937">
        <w:rPr>
          <w:sz w:val="24"/>
        </w:rPr>
        <w:t>400 Pa</w:t>
      </w:r>
      <w:r w:rsidR="009D1937" w:rsidRPr="009D1937">
        <w:rPr>
          <w:rFonts w:hint="eastAsia"/>
          <w:sz w:val="24"/>
        </w:rPr>
        <w:t>，</w:t>
      </w:r>
      <w:r w:rsidR="009D1937" w:rsidRPr="009D1937">
        <w:rPr>
          <w:sz w:val="24"/>
        </w:rPr>
        <w:t xml:space="preserve">  </w:t>
      </w:r>
      <w:r w:rsidR="009D1937" w:rsidRPr="009D1937">
        <w:rPr>
          <w:rFonts w:hint="eastAsia"/>
          <w:sz w:val="24"/>
        </w:rPr>
        <w:t xml:space="preserve">  </w:t>
      </w:r>
      <w:r w:rsidR="009D1937" w:rsidRPr="009D1937">
        <w:rPr>
          <w:sz w:val="24"/>
        </w:rPr>
        <w:t xml:space="preserve"> </w:t>
      </w:r>
      <w:r w:rsidR="009D1937" w:rsidRPr="009D1937">
        <w:rPr>
          <w:i/>
          <w:sz w:val="24"/>
        </w:rPr>
        <w:t>p</w:t>
      </w:r>
      <w:r w:rsidR="009D1937" w:rsidRPr="009D1937">
        <w:rPr>
          <w:i/>
          <w:sz w:val="24"/>
          <w:vertAlign w:val="subscript"/>
        </w:rPr>
        <w:t>B</w:t>
      </w:r>
      <w:r w:rsidR="009D1937" w:rsidRPr="009D1937">
        <w:rPr>
          <w:rFonts w:hint="eastAsia"/>
          <w:sz w:val="24"/>
        </w:rPr>
        <w:t>＝</w:t>
      </w:r>
      <w:r w:rsidR="009D1937" w:rsidRPr="009D1937">
        <w:rPr>
          <w:i/>
          <w:sz w:val="24"/>
        </w:rPr>
        <w:t>p</w:t>
      </w:r>
      <w:r w:rsidR="009D1937" w:rsidRPr="009D1937">
        <w:rPr>
          <w:i/>
          <w:sz w:val="24"/>
          <w:vertAlign w:val="subscript"/>
        </w:rPr>
        <w:t>C</w:t>
      </w:r>
      <w:r w:rsidR="009D1937" w:rsidRPr="009D1937">
        <w:rPr>
          <w:rFonts w:hint="eastAsia"/>
          <w:sz w:val="24"/>
        </w:rPr>
        <w:t>＝</w:t>
      </w:r>
      <w:r w:rsidR="009D1937" w:rsidRPr="009D1937">
        <w:rPr>
          <w:sz w:val="24"/>
        </w:rPr>
        <w:t>100 Pa</w:t>
      </w:r>
      <w:r w:rsidR="009D1937" w:rsidRPr="009D1937">
        <w:rPr>
          <w:rFonts w:hint="eastAsia"/>
          <w:sz w:val="24"/>
        </w:rPr>
        <w:t>，</w:t>
      </w:r>
      <w:r w:rsidR="009D1937" w:rsidRPr="009D1937">
        <w:rPr>
          <w:sz w:val="24"/>
        </w:rPr>
        <w:t xml:space="preserve">   </w:t>
      </w:r>
    </w:p>
    <w:p w:rsidR="009429F7" w:rsidRDefault="009D1937" w:rsidP="009D1937">
      <w:pPr>
        <w:snapToGrid w:val="0"/>
        <w:rPr>
          <w:sz w:val="24"/>
        </w:rPr>
      </w:pPr>
      <w:r w:rsidRPr="009D1937">
        <w:rPr>
          <w:sz w:val="24"/>
        </w:rPr>
        <w:t xml:space="preserve">                 </w:t>
      </w:r>
      <w:r w:rsidRPr="009D1937">
        <w:rPr>
          <w:i/>
          <w:sz w:val="24"/>
        </w:rPr>
        <w:t>V</w:t>
      </w:r>
      <w:r w:rsidRPr="009D1937">
        <w:rPr>
          <w:i/>
          <w:sz w:val="24"/>
          <w:vertAlign w:val="subscript"/>
        </w:rPr>
        <w:t>A</w:t>
      </w:r>
      <w:r w:rsidRPr="009D1937">
        <w:rPr>
          <w:rFonts w:hint="eastAsia"/>
          <w:sz w:val="24"/>
        </w:rPr>
        <w:t>＝</w:t>
      </w:r>
      <w:r w:rsidRPr="009D1937">
        <w:rPr>
          <w:i/>
          <w:sz w:val="24"/>
        </w:rPr>
        <w:t>V</w:t>
      </w:r>
      <w:r w:rsidRPr="009D1937">
        <w:rPr>
          <w:i/>
          <w:sz w:val="24"/>
          <w:vertAlign w:val="subscript"/>
        </w:rPr>
        <w:t>B</w:t>
      </w:r>
      <w:r w:rsidRPr="009D1937">
        <w:rPr>
          <w:rFonts w:hint="eastAsia"/>
          <w:sz w:val="24"/>
        </w:rPr>
        <w:t>＝</w:t>
      </w:r>
      <w:r w:rsidR="00B7143B">
        <w:rPr>
          <w:rFonts w:hint="eastAsia"/>
          <w:sz w:val="24"/>
        </w:rPr>
        <w:t>6</w:t>
      </w:r>
      <w:r w:rsidRPr="009D1937">
        <w:rPr>
          <w:sz w:val="24"/>
        </w:rPr>
        <w:t xml:space="preserve"> m</w:t>
      </w:r>
      <w:r w:rsidRPr="009D1937">
        <w:rPr>
          <w:sz w:val="24"/>
          <w:vertAlign w:val="superscript"/>
        </w:rPr>
        <w:t>3</w:t>
      </w:r>
      <w:r w:rsidRPr="009D1937">
        <w:rPr>
          <w:rFonts w:hint="eastAsia"/>
          <w:sz w:val="24"/>
        </w:rPr>
        <w:t>，</w:t>
      </w:r>
      <w:r w:rsidRPr="009D1937">
        <w:rPr>
          <w:rFonts w:hint="eastAsia"/>
          <w:sz w:val="24"/>
        </w:rPr>
        <w:t xml:space="preserve">    </w:t>
      </w:r>
      <w:r w:rsidRPr="009D1937">
        <w:rPr>
          <w:i/>
          <w:sz w:val="24"/>
        </w:rPr>
        <w:t>V</w:t>
      </w:r>
      <w:r w:rsidRPr="009D1937">
        <w:rPr>
          <w:i/>
          <w:sz w:val="24"/>
          <w:vertAlign w:val="subscript"/>
        </w:rPr>
        <w:t>C</w:t>
      </w:r>
      <w:r w:rsidRPr="009D1937">
        <w:rPr>
          <w:rFonts w:hint="eastAsia"/>
          <w:sz w:val="24"/>
        </w:rPr>
        <w:t>＝</w:t>
      </w:r>
      <w:r w:rsidR="00B7143B">
        <w:rPr>
          <w:rFonts w:hint="eastAsia"/>
          <w:sz w:val="24"/>
        </w:rPr>
        <w:t xml:space="preserve">2 </w:t>
      </w:r>
      <w:r w:rsidRPr="009D1937">
        <w:rPr>
          <w:sz w:val="24"/>
        </w:rPr>
        <w:t>m</w:t>
      </w:r>
      <w:r w:rsidRPr="009D1937">
        <w:rPr>
          <w:sz w:val="24"/>
          <w:vertAlign w:val="superscript"/>
        </w:rPr>
        <w:t>3</w:t>
      </w:r>
      <w:r w:rsidRPr="009D1937">
        <w:rPr>
          <w:rFonts w:hint="eastAsia"/>
          <w:sz w:val="24"/>
        </w:rPr>
        <w:t>．</w:t>
      </w:r>
      <w:r w:rsidRPr="009D1937">
        <w:rPr>
          <w:sz w:val="24"/>
        </w:rPr>
        <w:t xml:space="preserve">     </w:t>
      </w:r>
    </w:p>
    <w:p w:rsidR="009D1937" w:rsidRPr="009D1937" w:rsidRDefault="009D1937" w:rsidP="009D1937">
      <w:pPr>
        <w:snapToGrid w:val="0"/>
        <w:rPr>
          <w:sz w:val="24"/>
        </w:rPr>
      </w:pPr>
      <w:r w:rsidRPr="009D1937">
        <w:rPr>
          <w:sz w:val="24"/>
        </w:rPr>
        <w:t xml:space="preserve">  (1) </w:t>
      </w:r>
      <w:r w:rsidRPr="009D1937">
        <w:rPr>
          <w:i/>
          <w:sz w:val="24"/>
        </w:rPr>
        <w:t>C</w:t>
      </w:r>
      <w:r w:rsidRPr="009D1937">
        <w:rPr>
          <w:rFonts w:hint="eastAsia"/>
          <w:sz w:val="24"/>
        </w:rPr>
        <w:t>→</w:t>
      </w:r>
      <w:r w:rsidRPr="009D1937">
        <w:rPr>
          <w:i/>
          <w:sz w:val="24"/>
        </w:rPr>
        <w:t>A</w:t>
      </w:r>
      <w:r w:rsidRPr="009D1937">
        <w:rPr>
          <w:rFonts w:hint="eastAsia"/>
          <w:sz w:val="24"/>
        </w:rPr>
        <w:t>为等体过程，据方程</w:t>
      </w:r>
      <w:proofErr w:type="spellStart"/>
      <w:r w:rsidRPr="009D1937">
        <w:rPr>
          <w:i/>
          <w:sz w:val="24"/>
        </w:rPr>
        <w:t>p</w:t>
      </w:r>
      <w:r w:rsidRPr="009D1937">
        <w:rPr>
          <w:i/>
          <w:sz w:val="24"/>
          <w:vertAlign w:val="subscript"/>
        </w:rPr>
        <w:t>A</w:t>
      </w:r>
      <w:proofErr w:type="spellEnd"/>
      <w:r w:rsidRPr="009D1937">
        <w:rPr>
          <w:sz w:val="24"/>
        </w:rPr>
        <w:t xml:space="preserve"> /</w:t>
      </w:r>
      <w:r w:rsidRPr="009D1937">
        <w:rPr>
          <w:i/>
          <w:sz w:val="24"/>
        </w:rPr>
        <w:t>T</w:t>
      </w:r>
      <w:r w:rsidRPr="009D1937">
        <w:rPr>
          <w:i/>
          <w:sz w:val="24"/>
          <w:vertAlign w:val="subscript"/>
        </w:rPr>
        <w:t xml:space="preserve">A </w:t>
      </w:r>
      <w:r w:rsidRPr="009D1937">
        <w:rPr>
          <w:sz w:val="24"/>
        </w:rPr>
        <w:t xml:space="preserve">= </w:t>
      </w:r>
      <w:proofErr w:type="spellStart"/>
      <w:r w:rsidRPr="009D1937">
        <w:rPr>
          <w:i/>
          <w:sz w:val="24"/>
        </w:rPr>
        <w:t>p</w:t>
      </w:r>
      <w:r w:rsidRPr="009D1937">
        <w:rPr>
          <w:i/>
          <w:sz w:val="24"/>
          <w:vertAlign w:val="subscript"/>
        </w:rPr>
        <w:t>C</w:t>
      </w:r>
      <w:proofErr w:type="spellEnd"/>
      <w:r w:rsidRPr="009D1937">
        <w:rPr>
          <w:sz w:val="24"/>
        </w:rPr>
        <w:t xml:space="preserve"> /</w:t>
      </w:r>
      <w:r w:rsidRPr="009D1937">
        <w:rPr>
          <w:i/>
          <w:sz w:val="24"/>
        </w:rPr>
        <w:t>T</w:t>
      </w:r>
      <w:r w:rsidRPr="009D1937">
        <w:rPr>
          <w:i/>
          <w:sz w:val="24"/>
          <w:vertAlign w:val="subscript"/>
        </w:rPr>
        <w:t>C</w:t>
      </w:r>
      <w:r w:rsidRPr="009D1937">
        <w:rPr>
          <w:rFonts w:hint="eastAsia"/>
          <w:sz w:val="24"/>
        </w:rPr>
        <w:t>得</w:t>
      </w:r>
      <w:r w:rsidRPr="009D1937">
        <w:rPr>
          <w:rFonts w:hint="eastAsia"/>
          <w:sz w:val="24"/>
        </w:rPr>
        <w:t xml:space="preserve">  </w:t>
      </w:r>
      <w:r w:rsidRPr="009D1937">
        <w:rPr>
          <w:i/>
          <w:sz w:val="24"/>
        </w:rPr>
        <w:t>T</w:t>
      </w:r>
      <w:r w:rsidRPr="009D1937">
        <w:rPr>
          <w:i/>
          <w:sz w:val="24"/>
          <w:vertAlign w:val="subscript"/>
        </w:rPr>
        <w:t>C</w:t>
      </w:r>
      <w:r w:rsidRPr="009D1937">
        <w:rPr>
          <w:sz w:val="24"/>
        </w:rPr>
        <w:t xml:space="preserve"> = </w:t>
      </w:r>
      <w:r w:rsidRPr="009D1937">
        <w:rPr>
          <w:i/>
          <w:sz w:val="24"/>
        </w:rPr>
        <w:t>T</w:t>
      </w:r>
      <w:r w:rsidRPr="009D1937">
        <w:rPr>
          <w:i/>
          <w:sz w:val="24"/>
          <w:vertAlign w:val="subscript"/>
        </w:rPr>
        <w:t>A</w:t>
      </w:r>
      <w:r w:rsidRPr="009D1937">
        <w:rPr>
          <w:i/>
          <w:sz w:val="24"/>
        </w:rPr>
        <w:t xml:space="preserve"> </w:t>
      </w:r>
      <w:proofErr w:type="spellStart"/>
      <w:r w:rsidRPr="009D1937">
        <w:rPr>
          <w:i/>
          <w:sz w:val="24"/>
        </w:rPr>
        <w:t>p</w:t>
      </w:r>
      <w:r w:rsidRPr="009D1937">
        <w:rPr>
          <w:i/>
          <w:sz w:val="24"/>
          <w:vertAlign w:val="subscript"/>
        </w:rPr>
        <w:t>C</w:t>
      </w:r>
      <w:proofErr w:type="spellEnd"/>
      <w:r w:rsidRPr="009D1937">
        <w:rPr>
          <w:sz w:val="24"/>
        </w:rPr>
        <w:t xml:space="preserve"> /</w:t>
      </w:r>
      <w:r w:rsidRPr="009D1937">
        <w:rPr>
          <w:i/>
          <w:sz w:val="24"/>
        </w:rPr>
        <w:t xml:space="preserve"> </w:t>
      </w:r>
      <w:proofErr w:type="spellStart"/>
      <w:r w:rsidRPr="009D1937">
        <w:rPr>
          <w:i/>
          <w:sz w:val="24"/>
        </w:rPr>
        <w:t>p</w:t>
      </w:r>
      <w:r w:rsidRPr="009D1937">
        <w:rPr>
          <w:i/>
          <w:sz w:val="24"/>
          <w:vertAlign w:val="subscript"/>
        </w:rPr>
        <w:t>A</w:t>
      </w:r>
      <w:proofErr w:type="spellEnd"/>
      <w:r w:rsidRPr="009D1937">
        <w:rPr>
          <w:i/>
          <w:sz w:val="24"/>
          <w:vertAlign w:val="subscript"/>
        </w:rPr>
        <w:t xml:space="preserve"> </w:t>
      </w:r>
      <w:r w:rsidRPr="009D1937">
        <w:rPr>
          <w:sz w:val="24"/>
        </w:rPr>
        <w:t>=75 K</w:t>
      </w:r>
      <w:r w:rsidR="00495C39">
        <w:rPr>
          <w:rFonts w:hint="eastAsia"/>
          <w:sz w:val="24"/>
        </w:rPr>
        <w:t xml:space="preserve">     </w:t>
      </w:r>
      <w:r w:rsidR="00590F98">
        <w:rPr>
          <w:sz w:val="24"/>
        </w:rPr>
        <w:t xml:space="preserve"> </w:t>
      </w:r>
      <w:r w:rsidR="00495C39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 xml:space="preserve">   (3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9D1937" w:rsidRPr="009D1937" w:rsidRDefault="009D1937" w:rsidP="009D1937">
      <w:pPr>
        <w:snapToGrid w:val="0"/>
        <w:ind w:firstLineChars="200" w:firstLine="480"/>
        <w:rPr>
          <w:sz w:val="24"/>
        </w:rPr>
      </w:pPr>
      <w:r w:rsidRPr="009D1937">
        <w:rPr>
          <w:rFonts w:hint="eastAsia"/>
          <w:i/>
          <w:sz w:val="24"/>
        </w:rPr>
        <w:t>B</w:t>
      </w:r>
      <w:r w:rsidRPr="009D1937">
        <w:rPr>
          <w:rFonts w:hint="eastAsia"/>
          <w:sz w:val="24"/>
        </w:rPr>
        <w:t>→</w:t>
      </w:r>
      <w:r w:rsidRPr="009D1937">
        <w:rPr>
          <w:i/>
          <w:sz w:val="24"/>
        </w:rPr>
        <w:t>C</w:t>
      </w:r>
      <w:r w:rsidRPr="009D1937">
        <w:rPr>
          <w:rFonts w:hint="eastAsia"/>
          <w:sz w:val="24"/>
        </w:rPr>
        <w:t>为等压过程，据方程</w:t>
      </w:r>
      <w:r w:rsidRPr="009D1937">
        <w:rPr>
          <w:sz w:val="24"/>
        </w:rPr>
        <w:t xml:space="preserve">  </w:t>
      </w:r>
      <w:r w:rsidRPr="009D1937">
        <w:rPr>
          <w:i/>
          <w:sz w:val="24"/>
        </w:rPr>
        <w:t>V</w:t>
      </w:r>
      <w:r w:rsidRPr="009D1937">
        <w:rPr>
          <w:i/>
          <w:sz w:val="24"/>
          <w:vertAlign w:val="subscript"/>
        </w:rPr>
        <w:t xml:space="preserve">B </w:t>
      </w:r>
      <w:r w:rsidRPr="009D1937">
        <w:rPr>
          <w:sz w:val="24"/>
        </w:rPr>
        <w:t>/</w:t>
      </w:r>
      <w:r w:rsidRPr="009D1937">
        <w:rPr>
          <w:i/>
          <w:sz w:val="24"/>
        </w:rPr>
        <w:t>T</w:t>
      </w:r>
      <w:r w:rsidRPr="009D1937">
        <w:rPr>
          <w:i/>
          <w:sz w:val="24"/>
          <w:vertAlign w:val="subscript"/>
        </w:rPr>
        <w:t>B</w:t>
      </w:r>
      <w:r w:rsidRPr="009D1937">
        <w:rPr>
          <w:i/>
          <w:sz w:val="24"/>
        </w:rPr>
        <w:t xml:space="preserve"> </w:t>
      </w:r>
      <w:r w:rsidRPr="009D1937">
        <w:rPr>
          <w:sz w:val="24"/>
        </w:rPr>
        <w:t>=</w:t>
      </w:r>
      <w:r w:rsidRPr="009D1937">
        <w:rPr>
          <w:i/>
          <w:sz w:val="24"/>
        </w:rPr>
        <w:t>V</w:t>
      </w:r>
      <w:r w:rsidRPr="009D1937">
        <w:rPr>
          <w:i/>
          <w:sz w:val="24"/>
          <w:vertAlign w:val="subscript"/>
        </w:rPr>
        <w:t>C</w:t>
      </w:r>
      <w:r w:rsidRPr="009D1937">
        <w:rPr>
          <w:i/>
          <w:sz w:val="24"/>
        </w:rPr>
        <w:t xml:space="preserve"> T</w:t>
      </w:r>
      <w:r w:rsidRPr="009D1937">
        <w:rPr>
          <w:i/>
          <w:sz w:val="24"/>
          <w:vertAlign w:val="subscript"/>
        </w:rPr>
        <w:t xml:space="preserve">C  </w:t>
      </w:r>
      <w:r w:rsidRPr="009D1937">
        <w:rPr>
          <w:rFonts w:hint="eastAsia"/>
          <w:i/>
          <w:sz w:val="24"/>
          <w:vertAlign w:val="subscript"/>
        </w:rPr>
        <w:t xml:space="preserve">    </w:t>
      </w:r>
      <w:r w:rsidRPr="009D1937">
        <w:rPr>
          <w:rFonts w:hint="eastAsia"/>
          <w:sz w:val="24"/>
        </w:rPr>
        <w:t>得</w:t>
      </w:r>
      <w:r w:rsidRPr="009D1937">
        <w:rPr>
          <w:sz w:val="24"/>
        </w:rPr>
        <w:t xml:space="preserve"> </w:t>
      </w:r>
      <w:r w:rsidRPr="009D1937">
        <w:rPr>
          <w:rFonts w:hint="eastAsia"/>
          <w:sz w:val="24"/>
        </w:rPr>
        <w:t xml:space="preserve">  </w:t>
      </w:r>
      <w:r w:rsidRPr="009D1937">
        <w:rPr>
          <w:i/>
          <w:sz w:val="24"/>
        </w:rPr>
        <w:t>T</w:t>
      </w:r>
      <w:r w:rsidRPr="009D1937">
        <w:rPr>
          <w:i/>
          <w:sz w:val="24"/>
          <w:vertAlign w:val="subscript"/>
        </w:rPr>
        <w:t>B</w:t>
      </w:r>
      <w:r w:rsidRPr="009D1937">
        <w:rPr>
          <w:sz w:val="24"/>
        </w:rPr>
        <w:t xml:space="preserve"> = </w:t>
      </w:r>
      <w:r w:rsidRPr="009D1937">
        <w:rPr>
          <w:i/>
          <w:sz w:val="24"/>
        </w:rPr>
        <w:t>T</w:t>
      </w:r>
      <w:r w:rsidRPr="009D1937">
        <w:rPr>
          <w:i/>
          <w:sz w:val="24"/>
          <w:vertAlign w:val="subscript"/>
        </w:rPr>
        <w:t>C</w:t>
      </w:r>
      <w:r w:rsidRPr="009D1937">
        <w:rPr>
          <w:i/>
          <w:sz w:val="24"/>
        </w:rPr>
        <w:t xml:space="preserve"> V</w:t>
      </w:r>
      <w:r w:rsidRPr="009D1937">
        <w:rPr>
          <w:i/>
          <w:sz w:val="24"/>
          <w:vertAlign w:val="subscript"/>
        </w:rPr>
        <w:t xml:space="preserve">B </w:t>
      </w:r>
      <w:r w:rsidRPr="009D1937">
        <w:rPr>
          <w:sz w:val="24"/>
        </w:rPr>
        <w:t>/</w:t>
      </w:r>
      <w:r w:rsidRPr="009D1937">
        <w:rPr>
          <w:i/>
          <w:sz w:val="24"/>
        </w:rPr>
        <w:t xml:space="preserve"> V</w:t>
      </w:r>
      <w:r w:rsidRPr="009D1937">
        <w:rPr>
          <w:i/>
          <w:sz w:val="24"/>
          <w:vertAlign w:val="subscript"/>
        </w:rPr>
        <w:t xml:space="preserve">C </w:t>
      </w:r>
      <w:r w:rsidRPr="009D1937">
        <w:rPr>
          <w:sz w:val="24"/>
        </w:rPr>
        <w:t xml:space="preserve"> =225 K   </w:t>
      </w:r>
      <w:r w:rsidR="008D2910">
        <w:rPr>
          <w:rFonts w:hint="eastAsia"/>
          <w:sz w:val="24"/>
        </w:rPr>
        <w:t xml:space="preserve">  (3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  <w:r w:rsidRPr="009D1937">
        <w:rPr>
          <w:sz w:val="24"/>
        </w:rPr>
        <w:t xml:space="preserve">                         </w:t>
      </w:r>
    </w:p>
    <w:p w:rsidR="009D1937" w:rsidRPr="009D1937" w:rsidRDefault="009D1937" w:rsidP="009D1937">
      <w:pPr>
        <w:snapToGrid w:val="0"/>
        <w:ind w:firstLineChars="100" w:firstLine="240"/>
        <w:rPr>
          <w:i/>
          <w:sz w:val="24"/>
        </w:rPr>
      </w:pPr>
      <w:r w:rsidRPr="009D1937">
        <w:rPr>
          <w:rFonts w:hint="eastAsia"/>
          <w:sz w:val="24"/>
        </w:rPr>
        <w:t xml:space="preserve">(2) </w:t>
      </w:r>
      <w:r w:rsidRPr="009D1937">
        <w:rPr>
          <w:rFonts w:hint="eastAsia"/>
          <w:sz w:val="24"/>
        </w:rPr>
        <w:t>根据理想气体状态方程</w:t>
      </w:r>
      <w:r w:rsidR="00495C39">
        <w:rPr>
          <w:rFonts w:hint="eastAsia"/>
          <w:sz w:val="24"/>
        </w:rPr>
        <w:t>得摩尔数</w:t>
      </w:r>
      <w:r w:rsidR="00495C39" w:rsidRPr="00495C39">
        <w:rPr>
          <w:rFonts w:hint="eastAsia"/>
          <w:i/>
          <w:sz w:val="24"/>
        </w:rPr>
        <w:t>m</w:t>
      </w:r>
      <w:r w:rsidR="00495C39">
        <w:rPr>
          <w:rFonts w:ascii="Symbol" w:hAnsi="Symbol"/>
          <w:i/>
          <w:sz w:val="24"/>
        </w:rPr>
        <w:t></w:t>
      </w:r>
      <w:r w:rsidR="00495C39">
        <w:rPr>
          <w:rFonts w:ascii="Symbol" w:hAnsi="Symbol"/>
          <w:i/>
          <w:sz w:val="24"/>
        </w:rPr>
        <w:t></w:t>
      </w:r>
      <w:r w:rsidRPr="009D1937">
        <w:rPr>
          <w:rFonts w:ascii="Symbol" w:hAnsi="Symbol"/>
          <w:i/>
          <w:sz w:val="24"/>
        </w:rPr>
        <w:t></w:t>
      </w:r>
      <w:r w:rsidRPr="009D1937">
        <w:rPr>
          <w:rFonts w:ascii="Symbol" w:hAnsi="Symbol"/>
          <w:sz w:val="24"/>
        </w:rPr>
        <w:t></w:t>
      </w:r>
      <w:r w:rsidRPr="009D1937">
        <w:rPr>
          <w:i/>
          <w:sz w:val="24"/>
        </w:rPr>
        <w:t xml:space="preserve"> </w:t>
      </w:r>
      <w:proofErr w:type="spellStart"/>
      <w:r w:rsidRPr="009D1937">
        <w:rPr>
          <w:i/>
          <w:sz w:val="24"/>
        </w:rPr>
        <w:t>p</w:t>
      </w:r>
      <w:r w:rsidRPr="009D1937">
        <w:rPr>
          <w:i/>
          <w:sz w:val="24"/>
          <w:vertAlign w:val="subscript"/>
        </w:rPr>
        <w:t>A</w:t>
      </w:r>
      <w:proofErr w:type="spellEnd"/>
      <w:r w:rsidRPr="009D1937">
        <w:rPr>
          <w:sz w:val="24"/>
        </w:rPr>
        <w:t xml:space="preserve"> </w:t>
      </w:r>
      <w:r w:rsidRPr="009D1937">
        <w:rPr>
          <w:i/>
          <w:sz w:val="24"/>
        </w:rPr>
        <w:t>V</w:t>
      </w:r>
      <w:r w:rsidRPr="009D1937">
        <w:rPr>
          <w:i/>
          <w:sz w:val="24"/>
          <w:vertAlign w:val="subscript"/>
        </w:rPr>
        <w:t>A</w:t>
      </w:r>
      <w:r w:rsidRPr="009D1937">
        <w:rPr>
          <w:rFonts w:ascii="Symbol" w:hAnsi="Symbol"/>
          <w:sz w:val="24"/>
        </w:rPr>
        <w:t></w:t>
      </w:r>
      <w:r w:rsidRPr="009D1937">
        <w:rPr>
          <w:rFonts w:ascii="Symbol" w:hAnsi="Symbol"/>
          <w:sz w:val="24"/>
        </w:rPr>
        <w:t></w:t>
      </w:r>
      <w:r w:rsidRPr="009D1937">
        <w:rPr>
          <w:i/>
          <w:sz w:val="24"/>
        </w:rPr>
        <w:t>RT</w:t>
      </w:r>
      <w:r w:rsidRPr="009D1937">
        <w:rPr>
          <w:i/>
          <w:sz w:val="24"/>
          <w:vertAlign w:val="subscript"/>
        </w:rPr>
        <w:t>A</w:t>
      </w:r>
      <w:r w:rsidRPr="009D1937">
        <w:rPr>
          <w:i/>
          <w:sz w:val="24"/>
        </w:rPr>
        <w:t xml:space="preserve"> </w:t>
      </w:r>
      <w:r w:rsidRPr="009D1937">
        <w:rPr>
          <w:rFonts w:ascii="Symbol" w:hAnsi="Symbol"/>
          <w:sz w:val="24"/>
        </w:rPr>
        <w:t></w:t>
      </w:r>
      <w:r w:rsidRPr="009D1937">
        <w:rPr>
          <w:rFonts w:ascii="Symbol" w:hAnsi="Symbol"/>
          <w:sz w:val="24"/>
        </w:rPr>
        <w:t></w:t>
      </w:r>
      <w:r w:rsidRPr="009D1937">
        <w:rPr>
          <w:rFonts w:ascii="Symbol" w:hAnsi="Symbol"/>
          <w:sz w:val="24"/>
        </w:rPr>
        <w:t></w:t>
      </w:r>
      <w:r w:rsidRPr="009D1937">
        <w:rPr>
          <w:rFonts w:ascii="Symbol" w:hAnsi="Symbol"/>
          <w:sz w:val="24"/>
        </w:rPr>
        <w:t></w:t>
      </w:r>
      <w:r w:rsidRPr="009D1937">
        <w:rPr>
          <w:rFonts w:ascii="Symbol" w:hAnsi="Symbol"/>
          <w:sz w:val="24"/>
        </w:rPr>
        <w:t></w:t>
      </w:r>
      <w:r w:rsidRPr="009D1937">
        <w:rPr>
          <w:rFonts w:ascii="Symbol" w:hAnsi="Symbol"/>
          <w:sz w:val="24"/>
        </w:rPr>
        <w:t></w:t>
      </w:r>
      <w:r w:rsidRPr="009D1937">
        <w:rPr>
          <w:rFonts w:ascii="Symbol" w:hAnsi="Symbol"/>
          <w:sz w:val="24"/>
        </w:rPr>
        <w:t></w:t>
      </w:r>
      <w:proofErr w:type="spellStart"/>
      <w:r w:rsidRPr="009D1937">
        <w:rPr>
          <w:sz w:val="24"/>
        </w:rPr>
        <w:t>mol</w:t>
      </w:r>
      <w:proofErr w:type="spellEnd"/>
      <w:r w:rsidRPr="009D1937">
        <w:rPr>
          <w:i/>
          <w:sz w:val="24"/>
        </w:rPr>
        <w:t xml:space="preserve">  </w:t>
      </w:r>
      <w:r w:rsidR="00495C39">
        <w:rPr>
          <w:rFonts w:hint="eastAsia"/>
          <w:sz w:val="24"/>
        </w:rPr>
        <w:t xml:space="preserve">           </w:t>
      </w:r>
      <w:r w:rsidR="008D2910">
        <w:rPr>
          <w:rFonts w:hint="eastAsia"/>
          <w:sz w:val="24"/>
        </w:rPr>
        <w:t xml:space="preserve"> 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9D1937" w:rsidRPr="009D1937" w:rsidRDefault="009D1937" w:rsidP="009D1937">
      <w:pPr>
        <w:snapToGrid w:val="0"/>
        <w:rPr>
          <w:sz w:val="24"/>
        </w:rPr>
      </w:pPr>
      <w:r w:rsidRPr="009D1937">
        <w:rPr>
          <w:rFonts w:hint="eastAsia"/>
          <w:sz w:val="24"/>
        </w:rPr>
        <w:t>由</w:t>
      </w:r>
      <w:r w:rsidRPr="009D1937">
        <w:rPr>
          <w:rFonts w:ascii="Symbol" w:hAnsi="Symbol"/>
          <w:i/>
          <w:sz w:val="24"/>
        </w:rPr>
        <w:t></w:t>
      </w:r>
      <w:r w:rsidRPr="009D1937">
        <w:rPr>
          <w:rFonts w:hint="eastAsia"/>
          <w:sz w:val="24"/>
        </w:rPr>
        <w:t>＝</w:t>
      </w:r>
      <w:r w:rsidRPr="009D1937">
        <w:rPr>
          <w:sz w:val="24"/>
        </w:rPr>
        <w:t>1.4</w:t>
      </w:r>
      <w:r w:rsidRPr="009D1937">
        <w:rPr>
          <w:rFonts w:hint="eastAsia"/>
          <w:sz w:val="24"/>
        </w:rPr>
        <w:t>知该气体为双原子分子气体，</w:t>
      </w:r>
      <w:r w:rsidRPr="009D1937">
        <w:rPr>
          <w:position w:val="-24"/>
          <w:sz w:val="24"/>
        </w:rPr>
        <w:object w:dxaOrig="979" w:dyaOrig="619">
          <v:shape id="对象 151" o:spid="_x0000_i1048" type="#_x0000_t75" style="width:49.05pt;height:30.8pt;mso-wrap-style:square;mso-position-horizontal-relative:page;mso-position-vertical-relative:page" o:ole="" fillcolor="#6d6d6d">
            <v:imagedata r:id="rId59" o:title=""/>
          </v:shape>
          <o:OLEObject Type="Embed" ProgID="Equation.3" ShapeID="对象 151" DrawAspect="Content" ObjectID="_1687168085" r:id="rId60"/>
        </w:object>
      </w:r>
      <w:r w:rsidRPr="009D1937">
        <w:rPr>
          <w:rFonts w:hint="eastAsia"/>
          <w:sz w:val="24"/>
        </w:rPr>
        <w:t>，</w:t>
      </w:r>
      <w:r w:rsidRPr="009D1937">
        <w:rPr>
          <w:position w:val="-24"/>
          <w:sz w:val="24"/>
        </w:rPr>
        <w:object w:dxaOrig="979" w:dyaOrig="619">
          <v:shape id="对象 145" o:spid="_x0000_i1049" type="#_x0000_t75" style="width:49.05pt;height:30.8pt;mso-wrap-style:square;mso-position-horizontal-relative:page;mso-position-vertical-relative:page" o:ole="" fillcolor="#6d6d6d">
            <v:imagedata r:id="rId61" o:title=""/>
          </v:shape>
          <o:OLEObject Type="Embed" ProgID="Equation.3" ShapeID="对象 145" DrawAspect="Content" ObjectID="_1687168086" r:id="rId62"/>
        </w:object>
      </w:r>
      <w:r w:rsidRPr="009D1937">
        <w:rPr>
          <w:sz w:val="24"/>
        </w:rPr>
        <w:t xml:space="preserve">   </w:t>
      </w:r>
      <w:r w:rsidR="00495C39">
        <w:rPr>
          <w:rFonts w:hint="eastAsia"/>
          <w:sz w:val="24"/>
        </w:rPr>
        <w:t xml:space="preserve">                </w:t>
      </w:r>
      <w:r w:rsidR="008D2910">
        <w:rPr>
          <w:rFonts w:hint="eastAsia"/>
          <w:sz w:val="24"/>
        </w:rPr>
        <w:t xml:space="preserve">  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495C39" w:rsidRDefault="009D1937" w:rsidP="009D1937">
      <w:pPr>
        <w:snapToGrid w:val="0"/>
        <w:ind w:firstLineChars="100" w:firstLine="240"/>
        <w:rPr>
          <w:sz w:val="24"/>
        </w:rPr>
      </w:pPr>
      <w:r w:rsidRPr="009D1937">
        <w:rPr>
          <w:rFonts w:hint="eastAsia"/>
          <w:i/>
          <w:sz w:val="24"/>
        </w:rPr>
        <w:t>B</w:t>
      </w:r>
      <w:r w:rsidRPr="009D1937">
        <w:rPr>
          <w:rFonts w:hint="eastAsia"/>
          <w:sz w:val="24"/>
        </w:rPr>
        <w:t>→</w:t>
      </w:r>
      <w:r w:rsidRPr="009D1937">
        <w:rPr>
          <w:i/>
          <w:sz w:val="24"/>
        </w:rPr>
        <w:t>C</w:t>
      </w:r>
      <w:r w:rsidRPr="009D1937">
        <w:rPr>
          <w:rFonts w:hint="eastAsia"/>
          <w:sz w:val="24"/>
        </w:rPr>
        <w:t>等压过程</w:t>
      </w:r>
      <w:r w:rsidR="00495C39">
        <w:rPr>
          <w:rFonts w:hint="eastAsia"/>
          <w:sz w:val="24"/>
        </w:rPr>
        <w:t>压缩过程，系统对外界放</w:t>
      </w:r>
      <w:r w:rsidRPr="009D1937">
        <w:rPr>
          <w:rFonts w:hint="eastAsia"/>
          <w:sz w:val="24"/>
        </w:rPr>
        <w:t>热</w:t>
      </w:r>
      <w:r w:rsidR="00495C39">
        <w:rPr>
          <w:rFonts w:hint="eastAsia"/>
          <w:sz w:val="24"/>
        </w:rPr>
        <w:t>：</w:t>
      </w:r>
      <w:r w:rsidRPr="009D1937">
        <w:rPr>
          <w:sz w:val="24"/>
        </w:rPr>
        <w:t xml:space="preserve"> </w:t>
      </w:r>
    </w:p>
    <w:p w:rsidR="009D1937" w:rsidRPr="009D1937" w:rsidRDefault="00495C39" w:rsidP="009D1937">
      <w:pPr>
        <w:snapToGrid w:val="0"/>
        <w:ind w:firstLineChars="100" w:firstLine="240"/>
        <w:rPr>
          <w:sz w:val="24"/>
        </w:rPr>
      </w:pPr>
      <w:r w:rsidRPr="009D1937">
        <w:rPr>
          <w:position w:val="-24"/>
          <w:sz w:val="24"/>
        </w:rPr>
        <w:object w:dxaOrig="4700" w:dyaOrig="620">
          <v:shape id="_x0000_i1050" type="#_x0000_t75" style="width:235.3pt;height:31.3pt" o:ole="" fillcolor="#6d6d6d">
            <v:imagedata r:id="rId63" o:title=""/>
          </v:shape>
          <o:OLEObject Type="Embed" ProgID="Equation.DSMT4" ShapeID="_x0000_i1050" DrawAspect="Content" ObjectID="_1687168087" r:id="rId64"/>
        </w:object>
      </w:r>
      <w:r w:rsidR="009D1937" w:rsidRPr="009D1937">
        <w:rPr>
          <w:sz w:val="24"/>
        </w:rPr>
        <w:t xml:space="preserve"> J</w:t>
      </w:r>
      <w:r w:rsidR="009D1937" w:rsidRPr="009D1937">
        <w:rPr>
          <w:rFonts w:hint="eastAsia"/>
          <w:sz w:val="24"/>
        </w:rPr>
        <w:t>．</w:t>
      </w:r>
      <w:r>
        <w:rPr>
          <w:rFonts w:hint="eastAsia"/>
          <w:sz w:val="24"/>
        </w:rPr>
        <w:t xml:space="preserve">                         </w:t>
      </w:r>
      <w:r w:rsidR="008D2910"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>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9D1937" w:rsidRPr="009D1937" w:rsidRDefault="009D1937" w:rsidP="009D1937">
      <w:pPr>
        <w:snapToGrid w:val="0"/>
        <w:ind w:firstLineChars="100" w:firstLine="240"/>
        <w:rPr>
          <w:sz w:val="24"/>
        </w:rPr>
      </w:pPr>
      <w:r w:rsidRPr="009D1937">
        <w:rPr>
          <w:i/>
          <w:sz w:val="24"/>
        </w:rPr>
        <w:t>C</w:t>
      </w:r>
      <w:r w:rsidRPr="009D1937">
        <w:rPr>
          <w:rFonts w:hint="eastAsia"/>
          <w:sz w:val="24"/>
        </w:rPr>
        <w:t>→</w:t>
      </w:r>
      <w:r w:rsidRPr="009D1937">
        <w:rPr>
          <w:i/>
          <w:sz w:val="24"/>
        </w:rPr>
        <w:t>A</w:t>
      </w:r>
      <w:r w:rsidRPr="009D1937">
        <w:rPr>
          <w:rFonts w:hint="eastAsia"/>
          <w:sz w:val="24"/>
        </w:rPr>
        <w:t>等体过程吸热</w:t>
      </w:r>
      <w:r w:rsidRPr="009D1937">
        <w:rPr>
          <w:sz w:val="24"/>
        </w:rPr>
        <w:t xml:space="preserve">     </w:t>
      </w:r>
      <w:r w:rsidR="00C70BE6" w:rsidRPr="009D1937">
        <w:rPr>
          <w:position w:val="-24"/>
          <w:sz w:val="24"/>
        </w:rPr>
        <w:object w:dxaOrig="2760" w:dyaOrig="620">
          <v:shape id="_x0000_i1051" type="#_x0000_t75" style="width:137.75pt;height:31.3pt" o:ole="" fillcolor="#6d6d6d">
            <v:imagedata r:id="rId65" o:title=""/>
          </v:shape>
          <o:OLEObject Type="Embed" ProgID="Equation.DSMT4" ShapeID="_x0000_i1051" DrawAspect="Content" ObjectID="_1687168088" r:id="rId66"/>
        </w:object>
      </w:r>
      <w:r w:rsidRPr="009D1937">
        <w:rPr>
          <w:sz w:val="24"/>
        </w:rPr>
        <w:t xml:space="preserve"> J</w:t>
      </w:r>
      <w:r w:rsidRPr="009D1937">
        <w:rPr>
          <w:rFonts w:hint="eastAsia"/>
          <w:sz w:val="24"/>
        </w:rPr>
        <w:t>．</w:t>
      </w:r>
      <w:r w:rsidR="00C70BE6">
        <w:rPr>
          <w:rFonts w:hint="eastAsia"/>
          <w:sz w:val="24"/>
        </w:rPr>
        <w:t xml:space="preserve">                    </w:t>
      </w:r>
      <w:r w:rsidR="008D2910">
        <w:rPr>
          <w:rFonts w:hint="eastAsia"/>
          <w:sz w:val="24"/>
        </w:rPr>
        <w:t xml:space="preserve">  </w:t>
      </w:r>
      <w:r w:rsidR="00C70BE6">
        <w:rPr>
          <w:rFonts w:hint="eastAsia"/>
          <w:sz w:val="24"/>
        </w:rPr>
        <w:t xml:space="preserve"> </w:t>
      </w:r>
      <w:r w:rsidR="008D2910">
        <w:rPr>
          <w:rFonts w:hint="eastAsia"/>
          <w:sz w:val="24"/>
        </w:rPr>
        <w:t>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C9153B" w:rsidRDefault="00C9153B" w:rsidP="009D1937">
      <w:pPr>
        <w:snapToGrid w:val="0"/>
        <w:ind w:firstLineChars="100" w:firstLine="240"/>
        <w:rPr>
          <w:sz w:val="24"/>
        </w:rPr>
      </w:pPr>
      <w:r>
        <w:rPr>
          <w:rFonts w:hint="eastAsia"/>
          <w:sz w:val="24"/>
        </w:rPr>
        <w:t>整个</w:t>
      </w:r>
      <w:r w:rsidR="009D1937" w:rsidRPr="009D1937">
        <w:rPr>
          <w:rFonts w:hint="eastAsia"/>
          <w:sz w:val="24"/>
        </w:rPr>
        <w:t>循环过程</w:t>
      </w:r>
      <w:r>
        <w:rPr>
          <w:rFonts w:hint="eastAsia"/>
          <w:sz w:val="24"/>
        </w:rPr>
        <w:t>内能不变</w:t>
      </w:r>
      <w:r w:rsidR="009D1937" w:rsidRPr="00C70BE6">
        <w:rPr>
          <w:sz w:val="24"/>
        </w:rPr>
        <w:t>Δ</w:t>
      </w:r>
      <w:r w:rsidR="009D1937" w:rsidRPr="00C70BE6">
        <w:rPr>
          <w:i/>
          <w:sz w:val="24"/>
        </w:rPr>
        <w:t xml:space="preserve">E </w:t>
      </w:r>
      <w:r w:rsidR="009D1937" w:rsidRPr="00C70BE6">
        <w:rPr>
          <w:sz w:val="24"/>
        </w:rPr>
        <w:t>=0</w:t>
      </w:r>
      <w:r w:rsidR="009D1937" w:rsidRPr="009D1937">
        <w:rPr>
          <w:rFonts w:hint="eastAsia"/>
          <w:sz w:val="24"/>
        </w:rPr>
        <w:t>，整个循环过程净吸热</w:t>
      </w:r>
    </w:p>
    <w:p w:rsidR="009D1937" w:rsidRPr="009D1937" w:rsidRDefault="00C70BE6" w:rsidP="009D1937">
      <w:pPr>
        <w:snapToGrid w:val="0"/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</w:t>
      </w:r>
      <w:r w:rsidR="009D1937" w:rsidRPr="009D1937">
        <w:rPr>
          <w:position w:val="-24"/>
          <w:sz w:val="24"/>
        </w:rPr>
        <w:object w:dxaOrig="3580" w:dyaOrig="619">
          <v:shape id="对象 148" o:spid="_x0000_i1052" type="#_x0000_t75" style="width:178.95pt;height:30.8pt;mso-wrap-style:square;mso-position-horizontal-relative:page;mso-position-vertical-relative:page" o:ole="" fillcolor="#6d6d6d">
            <v:imagedata r:id="rId67" o:title=""/>
          </v:shape>
          <o:OLEObject Type="Embed" ProgID="Equation.3" ShapeID="对象 148" DrawAspect="Content" ObjectID="_1687168089" r:id="rId68"/>
        </w:object>
      </w:r>
      <w:r w:rsidR="009D1937" w:rsidRPr="009D1937">
        <w:rPr>
          <w:rFonts w:hint="eastAsia"/>
          <w:sz w:val="24"/>
        </w:rPr>
        <w:t xml:space="preserve"> </w:t>
      </w:r>
      <w:r w:rsidR="009D1937" w:rsidRPr="009D1937">
        <w:rPr>
          <w:sz w:val="24"/>
        </w:rPr>
        <w:t>J</w:t>
      </w:r>
      <w:r w:rsidR="009D1937" w:rsidRPr="009D1937">
        <w:rPr>
          <w:rFonts w:hint="eastAsia"/>
          <w:sz w:val="24"/>
        </w:rPr>
        <w:t>．</w:t>
      </w:r>
      <w:r w:rsidR="00C9153B">
        <w:rPr>
          <w:rFonts w:hint="eastAsia"/>
          <w:sz w:val="24"/>
        </w:rPr>
        <w:t xml:space="preserve">                                  </w:t>
      </w:r>
      <w:r w:rsidR="008D2910">
        <w:rPr>
          <w:rFonts w:hint="eastAsia"/>
          <w:sz w:val="24"/>
        </w:rPr>
        <w:t xml:space="preserve">   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9D1937" w:rsidRPr="009D1937" w:rsidRDefault="009D1937" w:rsidP="009D1937">
      <w:pPr>
        <w:snapToGrid w:val="0"/>
        <w:rPr>
          <w:sz w:val="24"/>
        </w:rPr>
      </w:pPr>
      <w:r w:rsidRPr="009D1937">
        <w:rPr>
          <w:rFonts w:hint="eastAsia"/>
          <w:sz w:val="24"/>
        </w:rPr>
        <w:t>∴</w:t>
      </w:r>
      <w:r w:rsidRPr="009D1937">
        <w:rPr>
          <w:sz w:val="24"/>
        </w:rPr>
        <w:t xml:space="preserve">  </w:t>
      </w:r>
      <w:r w:rsidRPr="009D1937">
        <w:rPr>
          <w:i/>
          <w:sz w:val="24"/>
        </w:rPr>
        <w:t>A</w:t>
      </w:r>
      <w:r w:rsidRPr="009D1937">
        <w:rPr>
          <w:rFonts w:hint="eastAsia"/>
          <w:sz w:val="24"/>
        </w:rPr>
        <w:t>→</w:t>
      </w:r>
      <w:r w:rsidRPr="009D1937">
        <w:rPr>
          <w:i/>
          <w:sz w:val="24"/>
        </w:rPr>
        <w:t>B</w:t>
      </w:r>
      <w:r w:rsidRPr="009D1937">
        <w:rPr>
          <w:rFonts w:hint="eastAsia"/>
          <w:sz w:val="24"/>
        </w:rPr>
        <w:t>过程净吸热：</w:t>
      </w:r>
      <w:r w:rsidRPr="009D1937">
        <w:rPr>
          <w:sz w:val="24"/>
        </w:rPr>
        <w:t xml:space="preserve">    </w:t>
      </w:r>
      <w:r w:rsidRPr="009D1937">
        <w:rPr>
          <w:i/>
          <w:sz w:val="24"/>
        </w:rPr>
        <w:t>Q</w:t>
      </w:r>
      <w:r w:rsidRPr="009D1937">
        <w:rPr>
          <w:sz w:val="24"/>
          <w:vertAlign w:val="subscript"/>
        </w:rPr>
        <w:t>1</w:t>
      </w:r>
      <w:r w:rsidRPr="009D1937">
        <w:rPr>
          <w:sz w:val="24"/>
        </w:rPr>
        <w:t>=</w:t>
      </w:r>
      <w:r w:rsidRPr="009D1937">
        <w:rPr>
          <w:i/>
          <w:sz w:val="24"/>
        </w:rPr>
        <w:t>Q</w:t>
      </w:r>
      <w:r w:rsidRPr="009D1937">
        <w:rPr>
          <w:rFonts w:hint="eastAsia"/>
          <w:sz w:val="24"/>
        </w:rPr>
        <w:t>－</w:t>
      </w:r>
      <w:r w:rsidRPr="009D1937">
        <w:rPr>
          <w:i/>
          <w:sz w:val="24"/>
        </w:rPr>
        <w:t>Q</w:t>
      </w:r>
      <w:r w:rsidRPr="009D1937">
        <w:rPr>
          <w:sz w:val="24"/>
          <w:vertAlign w:val="subscript"/>
        </w:rPr>
        <w:t>2</w:t>
      </w:r>
      <w:r w:rsidRPr="009D1937">
        <w:rPr>
          <w:rFonts w:hint="eastAsia"/>
          <w:sz w:val="24"/>
        </w:rPr>
        <w:t>－</w:t>
      </w:r>
      <w:r w:rsidRPr="009D1937">
        <w:rPr>
          <w:i/>
          <w:sz w:val="24"/>
        </w:rPr>
        <w:t>Q</w:t>
      </w:r>
      <w:r w:rsidRPr="009D1937">
        <w:rPr>
          <w:sz w:val="24"/>
          <w:vertAlign w:val="subscript"/>
        </w:rPr>
        <w:t>3</w:t>
      </w:r>
      <w:r w:rsidRPr="009D1937">
        <w:rPr>
          <w:sz w:val="24"/>
        </w:rPr>
        <w:t xml:space="preserve">=500 J  </w:t>
      </w:r>
      <w:r w:rsidR="00C70BE6">
        <w:rPr>
          <w:rFonts w:hint="eastAsia"/>
          <w:sz w:val="24"/>
        </w:rPr>
        <w:t xml:space="preserve">                   </w:t>
      </w:r>
      <w:r w:rsidR="00C9153B">
        <w:rPr>
          <w:rFonts w:hint="eastAsia"/>
          <w:sz w:val="24"/>
        </w:rPr>
        <w:t xml:space="preserve"> </w:t>
      </w:r>
      <w:r w:rsidR="00C70BE6">
        <w:rPr>
          <w:rFonts w:hint="eastAsia"/>
          <w:sz w:val="24"/>
        </w:rPr>
        <w:t xml:space="preserve">      </w:t>
      </w:r>
      <w:r w:rsidR="008D2910">
        <w:rPr>
          <w:rFonts w:hint="eastAsia"/>
          <w:sz w:val="24"/>
        </w:rPr>
        <w:t xml:space="preserve">  (1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6B17E4" w:rsidRPr="00EE2CF0" w:rsidRDefault="006B17E4" w:rsidP="006B17E4">
      <w:pPr>
        <w:rPr>
          <w:color w:val="000000" w:themeColor="text1"/>
          <w:sz w:val="24"/>
        </w:rPr>
      </w:pPr>
      <w:r w:rsidRPr="00EE2CF0">
        <w:rPr>
          <w:b/>
          <w:color w:val="000000" w:themeColor="text1"/>
          <w:sz w:val="24"/>
        </w:rPr>
        <w:lastRenderedPageBreak/>
        <w:t>四、</w:t>
      </w:r>
      <w:r w:rsidR="00003A31" w:rsidRPr="00EE2CF0">
        <w:rPr>
          <w:b/>
          <w:color w:val="000000" w:themeColor="text1"/>
          <w:sz w:val="24"/>
        </w:rPr>
        <w:t>证明</w:t>
      </w:r>
      <w:r w:rsidRPr="00EE2CF0">
        <w:rPr>
          <w:b/>
          <w:color w:val="000000" w:themeColor="text1"/>
          <w:sz w:val="24"/>
        </w:rPr>
        <w:t>题</w:t>
      </w:r>
      <w:r w:rsidRPr="00EE2CF0">
        <w:rPr>
          <w:color w:val="000000" w:themeColor="text1"/>
          <w:sz w:val="24"/>
        </w:rPr>
        <w:t>（</w:t>
      </w:r>
      <w:r w:rsidR="00702754" w:rsidRPr="00EE2CF0">
        <w:rPr>
          <w:color w:val="000000" w:themeColor="text1"/>
          <w:sz w:val="24"/>
        </w:rPr>
        <w:t>本题</w:t>
      </w:r>
      <w:r w:rsidR="006D6B97" w:rsidRPr="00EE2CF0">
        <w:rPr>
          <w:color w:val="000000" w:themeColor="text1"/>
          <w:sz w:val="24"/>
        </w:rPr>
        <w:t>1</w:t>
      </w:r>
      <w:r w:rsidR="00EE2CF0" w:rsidRPr="00EE2CF0">
        <w:rPr>
          <w:color w:val="000000" w:themeColor="text1"/>
          <w:sz w:val="24"/>
        </w:rPr>
        <w:t>0</w:t>
      </w:r>
      <w:r w:rsidRPr="00EE2CF0">
        <w:rPr>
          <w:color w:val="000000" w:themeColor="text1"/>
          <w:sz w:val="24"/>
        </w:rPr>
        <w:t>分）</w:t>
      </w:r>
    </w:p>
    <w:p w:rsidR="00AF66EB" w:rsidRDefault="00214473" w:rsidP="001534BC">
      <w:pPr>
        <w:snapToGrid w:val="0"/>
        <w:spacing w:line="300" w:lineRule="auto"/>
        <w:rPr>
          <w:sz w:val="24"/>
        </w:rPr>
      </w:pPr>
      <w:r>
        <w:rPr>
          <w:rFonts w:hint="eastAsia"/>
          <w:sz w:val="24"/>
        </w:rPr>
        <w:t>20</w:t>
      </w:r>
      <w:r w:rsidR="00913EEB" w:rsidRPr="008A2967">
        <w:rPr>
          <w:sz w:val="24"/>
        </w:rPr>
        <w:t>.</w:t>
      </w:r>
      <w:r w:rsidR="001534BC" w:rsidRPr="008A2967">
        <w:rPr>
          <w:noProof/>
          <w:sz w:val="28"/>
        </w:rPr>
        <w:t xml:space="preserve"> </w:t>
      </w:r>
      <w:r w:rsidR="004F1A80" w:rsidRPr="00FC6416">
        <w:rPr>
          <w:rFonts w:hint="eastAsia"/>
          <w:b/>
          <w:sz w:val="24"/>
        </w:rPr>
        <w:t>证明：</w:t>
      </w:r>
      <w:r w:rsidR="004F1A80" w:rsidRPr="004F1A80">
        <w:rPr>
          <w:rFonts w:hint="eastAsia"/>
          <w:sz w:val="24"/>
        </w:rPr>
        <w:t>当长方形木块浮于静水中时，重力等于浮力</w:t>
      </w:r>
      <w:r w:rsidR="00533C1C">
        <w:rPr>
          <w:rFonts w:hint="eastAsia"/>
          <w:sz w:val="24"/>
        </w:rPr>
        <w:t xml:space="preserve"> </w:t>
      </w:r>
      <w:r w:rsidR="00533C1C" w:rsidRPr="00533C1C">
        <w:rPr>
          <w:rFonts w:hint="eastAsia"/>
          <w:i/>
          <w:sz w:val="24"/>
        </w:rPr>
        <w:t>mg</w:t>
      </w:r>
      <w:r w:rsidR="00533C1C">
        <w:rPr>
          <w:rFonts w:hint="eastAsia"/>
          <w:sz w:val="24"/>
        </w:rPr>
        <w:t xml:space="preserve"> = </w:t>
      </w:r>
      <w:r w:rsidR="00533C1C" w:rsidRPr="00533C1C">
        <w:rPr>
          <w:rFonts w:hint="eastAsia"/>
          <w:i/>
          <w:sz w:val="24"/>
        </w:rPr>
        <w:t>F</w:t>
      </w:r>
      <w:r w:rsidR="00533C1C" w:rsidRPr="00533C1C">
        <w:rPr>
          <w:rFonts w:hint="eastAsia"/>
          <w:sz w:val="24"/>
          <w:vertAlign w:val="subscript"/>
        </w:rPr>
        <w:t>浮</w:t>
      </w:r>
    </w:p>
    <w:p w:rsidR="00CD2C41" w:rsidRPr="00EE2CF0" w:rsidRDefault="004F1A80" w:rsidP="004F1A80">
      <w:pPr>
        <w:rPr>
          <w:color w:val="000000" w:themeColor="text1"/>
          <w:sz w:val="30"/>
          <w:szCs w:val="30"/>
        </w:rPr>
      </w:pPr>
      <w:r w:rsidRPr="004F1A80">
        <w:rPr>
          <w:rFonts w:hint="eastAsia"/>
          <w:sz w:val="24"/>
        </w:rPr>
        <w:t>则</w:t>
      </w:r>
      <w:r w:rsidRPr="00EE2CF0">
        <w:rPr>
          <w:rFonts w:hint="eastAsia"/>
          <w:color w:val="000000" w:themeColor="text1"/>
          <w:sz w:val="24"/>
        </w:rPr>
        <w:t>有</w:t>
      </w:r>
      <w:r w:rsidR="00AF66EB" w:rsidRPr="00EE2CF0">
        <w:rPr>
          <w:rFonts w:hint="eastAsia"/>
          <w:color w:val="000000" w:themeColor="text1"/>
          <w:sz w:val="24"/>
        </w:rPr>
        <w:t>：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木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Shg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水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S</m:t>
        </m:r>
        <m:r>
          <w:rPr>
            <w:rFonts w:ascii="Cambria Math" w:hAnsi="Cambria Math" w:hint="eastAsia"/>
            <w:color w:val="000000" w:themeColor="text1"/>
            <w:sz w:val="24"/>
          </w:rPr>
          <m:t>b</m:t>
        </m:r>
        <m:r>
          <w:rPr>
            <w:rFonts w:ascii="Cambria Math" w:hAnsi="Cambria Math"/>
            <w:color w:val="000000" w:themeColor="text1"/>
            <w:sz w:val="24"/>
          </w:rPr>
          <m:t>g</m:t>
        </m:r>
      </m:oMath>
      <w:r w:rsidR="00CD2C41" w:rsidRPr="00EE2CF0">
        <w:rPr>
          <w:rFonts w:hint="eastAsia"/>
          <w:color w:val="000000" w:themeColor="text1"/>
          <w:sz w:val="24"/>
        </w:rPr>
        <w:t>，于是有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木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h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</w:rPr>
              <m:t>水</m:t>
            </m:r>
          </m:sub>
        </m:sSub>
        <m:r>
          <w:rPr>
            <w:rFonts w:ascii="Cambria Math" w:hAnsi="Cambria Math" w:hint="eastAsia"/>
            <w:color w:val="000000" w:themeColor="text1"/>
            <w:sz w:val="24"/>
          </w:rPr>
          <m:t>b</m:t>
        </m:r>
      </m:oMath>
      <w:r w:rsidR="00CD2C41" w:rsidRPr="00EE2CF0">
        <w:rPr>
          <w:rFonts w:hint="eastAsia"/>
          <w:color w:val="000000" w:themeColor="text1"/>
          <w:sz w:val="24"/>
        </w:rPr>
        <w:t xml:space="preserve">                          </w:t>
      </w:r>
      <w:r w:rsidR="00BC263C" w:rsidRPr="00EE2CF0">
        <w:rPr>
          <w:rFonts w:hint="eastAsia"/>
          <w:color w:val="000000" w:themeColor="text1"/>
          <w:sz w:val="24"/>
        </w:rPr>
        <w:t xml:space="preserve">   </w:t>
      </w:r>
      <w:r w:rsidR="00CD2C41" w:rsidRPr="00EE2CF0">
        <w:rPr>
          <w:rFonts w:hint="eastAsia"/>
          <w:color w:val="000000" w:themeColor="text1"/>
          <w:sz w:val="24"/>
        </w:rPr>
        <w:t xml:space="preserve">   </w:t>
      </w:r>
      <w:r w:rsidR="008D2910">
        <w:rPr>
          <w:rFonts w:hint="eastAsia"/>
          <w:color w:val="000000" w:themeColor="text1"/>
          <w:sz w:val="24"/>
        </w:rPr>
        <w:t xml:space="preserve">  </w:t>
      </w:r>
      <w:r w:rsidR="008D2910">
        <w:rPr>
          <w:rFonts w:hint="eastAsia"/>
          <w:sz w:val="24"/>
        </w:rPr>
        <w:t xml:space="preserve"> 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385DB6" w:rsidRPr="00EE2CF0" w:rsidRDefault="00CD2C41" w:rsidP="004F1A80">
      <w:pPr>
        <w:rPr>
          <w:color w:val="000000" w:themeColor="text1"/>
          <w:sz w:val="24"/>
        </w:rPr>
      </w:pPr>
      <w:proofErr w:type="gramStart"/>
      <w:r w:rsidRPr="00EE2CF0">
        <w:rPr>
          <w:rFonts w:hint="eastAsia"/>
          <w:color w:val="000000" w:themeColor="text1"/>
          <w:sz w:val="24"/>
        </w:rPr>
        <w:t>取平衡</w:t>
      </w:r>
      <w:proofErr w:type="gramEnd"/>
      <w:r w:rsidRPr="00EE2CF0">
        <w:rPr>
          <w:rFonts w:hint="eastAsia"/>
          <w:color w:val="000000" w:themeColor="text1"/>
          <w:sz w:val="24"/>
        </w:rPr>
        <w:t>时位置为坐标轴</w:t>
      </w:r>
      <w:r w:rsidRPr="00EE2CF0">
        <w:rPr>
          <w:rFonts w:hint="eastAsia"/>
          <w:color w:val="000000" w:themeColor="text1"/>
          <w:sz w:val="24"/>
        </w:rPr>
        <w:t>0</w:t>
      </w:r>
      <w:r w:rsidRPr="00EE2CF0">
        <w:rPr>
          <w:rFonts w:hint="eastAsia"/>
          <w:color w:val="000000" w:themeColor="text1"/>
          <w:sz w:val="24"/>
        </w:rPr>
        <w:t>点，竖直向上为</w:t>
      </w:r>
      <w:r w:rsidRPr="00EE2CF0">
        <w:rPr>
          <w:rFonts w:hint="eastAsia"/>
          <w:i/>
          <w:color w:val="000000" w:themeColor="text1"/>
          <w:sz w:val="24"/>
        </w:rPr>
        <w:t>x</w:t>
      </w:r>
      <w:proofErr w:type="gramStart"/>
      <w:r w:rsidRPr="00EE2CF0">
        <w:rPr>
          <w:rFonts w:hint="eastAsia"/>
          <w:color w:val="000000" w:themeColor="text1"/>
          <w:sz w:val="24"/>
        </w:rPr>
        <w:t>正轴方向</w:t>
      </w:r>
      <w:proofErr w:type="gramEnd"/>
      <w:r w:rsidRPr="00EE2CF0">
        <w:rPr>
          <w:rFonts w:hint="eastAsia"/>
          <w:color w:val="000000" w:themeColor="text1"/>
          <w:sz w:val="24"/>
        </w:rPr>
        <w:t xml:space="preserve">. </w:t>
      </w:r>
      <w:r w:rsidRPr="00EE2CF0">
        <w:rPr>
          <w:rFonts w:hint="eastAsia"/>
          <w:color w:val="000000" w:themeColor="text1"/>
          <w:sz w:val="24"/>
        </w:rPr>
        <w:t>如图所示</w:t>
      </w:r>
      <w:r w:rsidR="00252055" w:rsidRPr="00EE2CF0">
        <w:rPr>
          <w:rFonts w:hint="eastAsia"/>
          <w:color w:val="000000" w:themeColor="text1"/>
          <w:sz w:val="24"/>
        </w:rPr>
        <w:t xml:space="preserve">. </w:t>
      </w:r>
      <w:r w:rsidR="00252055" w:rsidRPr="00EE2CF0">
        <w:rPr>
          <w:rFonts w:hint="eastAsia"/>
          <w:color w:val="000000" w:themeColor="text1"/>
          <w:sz w:val="24"/>
        </w:rPr>
        <w:t>设某时刻木块下表面的坐标为</w:t>
      </w:r>
      <w:r w:rsidR="00252055" w:rsidRPr="00EE2CF0">
        <w:rPr>
          <w:rFonts w:hint="eastAsia"/>
          <w:i/>
          <w:color w:val="000000" w:themeColor="text1"/>
          <w:sz w:val="24"/>
        </w:rPr>
        <w:t>x</w:t>
      </w:r>
      <w:r w:rsidR="00252055" w:rsidRPr="00EE2CF0">
        <w:rPr>
          <w:rFonts w:hint="eastAsia"/>
          <w:color w:val="000000" w:themeColor="text1"/>
          <w:sz w:val="24"/>
        </w:rPr>
        <w:t>，</w:t>
      </w:r>
    </w:p>
    <w:p w:rsidR="00CD2C41" w:rsidRPr="00EE2CF0" w:rsidRDefault="00CD2C41" w:rsidP="004F1A80">
      <w:pPr>
        <w:rPr>
          <w:color w:val="000000" w:themeColor="text1"/>
          <w:sz w:val="24"/>
        </w:rPr>
      </w:pPr>
      <w:r w:rsidRPr="00EE2CF0">
        <w:rPr>
          <w:rFonts w:hint="eastAsia"/>
          <w:color w:val="000000" w:themeColor="text1"/>
          <w:sz w:val="24"/>
        </w:rPr>
        <w:t>木块</w:t>
      </w:r>
      <w:r w:rsidR="004F1A80" w:rsidRPr="00EE2CF0">
        <w:rPr>
          <w:rFonts w:hint="eastAsia"/>
          <w:color w:val="000000" w:themeColor="text1"/>
          <w:sz w:val="24"/>
        </w:rPr>
        <w:t>浸入水中高度为</w:t>
      </w:r>
      <w:r w:rsidRPr="00EE2CF0">
        <w:rPr>
          <w:rFonts w:hint="eastAsia"/>
          <w:i/>
          <w:color w:val="000000" w:themeColor="text1"/>
          <w:sz w:val="24"/>
        </w:rPr>
        <w:t>b</w:t>
      </w:r>
      <w:r w:rsidRPr="00EE2CF0">
        <w:rPr>
          <w:rFonts w:hint="eastAsia"/>
          <w:color w:val="000000" w:themeColor="text1"/>
          <w:sz w:val="24"/>
        </w:rPr>
        <w:t>-</w:t>
      </w:r>
      <w:r w:rsidR="004F1A80" w:rsidRPr="00EE2CF0">
        <w:rPr>
          <w:rFonts w:hint="eastAsia"/>
          <w:i/>
          <w:color w:val="000000" w:themeColor="text1"/>
          <w:sz w:val="24"/>
        </w:rPr>
        <w:t>x</w:t>
      </w:r>
      <w:r w:rsidR="00085216" w:rsidRPr="00EE2CF0">
        <w:rPr>
          <w:rFonts w:hint="eastAsia"/>
          <w:color w:val="000000" w:themeColor="text1"/>
          <w:sz w:val="24"/>
        </w:rPr>
        <w:t xml:space="preserve"> </w:t>
      </w:r>
      <w:r w:rsidR="004F1A80" w:rsidRPr="00EE2CF0">
        <w:rPr>
          <w:rFonts w:hint="eastAsia"/>
          <w:color w:val="000000" w:themeColor="text1"/>
          <w:sz w:val="24"/>
        </w:rPr>
        <w:t>(</w:t>
      </w:r>
      <w:r w:rsidR="00C52345">
        <w:rPr>
          <w:rFonts w:hint="eastAsia"/>
          <w:i/>
          <w:color w:val="000000" w:themeColor="text1"/>
          <w:sz w:val="24"/>
        </w:rPr>
        <w:t>c</w:t>
      </w:r>
      <w:r w:rsidRPr="00EE2CF0">
        <w:rPr>
          <w:rFonts w:hint="eastAsia"/>
          <w:color w:val="000000" w:themeColor="text1"/>
          <w:sz w:val="24"/>
        </w:rPr>
        <w:t>&gt;</w:t>
      </w:r>
      <w:r w:rsidRPr="00EE2CF0">
        <w:rPr>
          <w:rFonts w:hint="eastAsia"/>
          <w:i/>
          <w:color w:val="000000" w:themeColor="text1"/>
          <w:sz w:val="24"/>
        </w:rPr>
        <w:t>b</w:t>
      </w:r>
      <w:r w:rsidRPr="00EE2CF0">
        <w:rPr>
          <w:rFonts w:hint="eastAsia"/>
          <w:color w:val="000000" w:themeColor="text1"/>
          <w:sz w:val="24"/>
        </w:rPr>
        <w:t>-</w:t>
      </w:r>
      <w:r w:rsidR="004F1A80" w:rsidRPr="00EE2CF0">
        <w:rPr>
          <w:rFonts w:hint="eastAsia"/>
          <w:i/>
          <w:color w:val="000000" w:themeColor="text1"/>
          <w:sz w:val="24"/>
        </w:rPr>
        <w:t>x</w:t>
      </w:r>
      <w:r w:rsidR="004F1A80" w:rsidRPr="00EE2CF0">
        <w:rPr>
          <w:rFonts w:hint="eastAsia"/>
          <w:color w:val="000000" w:themeColor="text1"/>
          <w:sz w:val="24"/>
        </w:rPr>
        <w:t>&gt;</w:t>
      </w:r>
      <w:r w:rsidRPr="00EE2CF0">
        <w:rPr>
          <w:rFonts w:hint="eastAsia"/>
          <w:i/>
          <w:color w:val="000000" w:themeColor="text1"/>
          <w:sz w:val="24"/>
        </w:rPr>
        <w:t>b</w:t>
      </w:r>
      <w:r w:rsidR="004F1A80" w:rsidRPr="00EE2CF0">
        <w:rPr>
          <w:rFonts w:hint="eastAsia"/>
          <w:color w:val="000000" w:themeColor="text1"/>
          <w:sz w:val="24"/>
        </w:rPr>
        <w:t>)</w:t>
      </w:r>
      <w:r w:rsidR="00085216" w:rsidRPr="00EE2CF0">
        <w:rPr>
          <w:rFonts w:hint="eastAsia"/>
          <w:color w:val="000000" w:themeColor="text1"/>
          <w:sz w:val="24"/>
        </w:rPr>
        <w:t xml:space="preserve"> </w:t>
      </w:r>
      <w:r w:rsidR="004F1A80" w:rsidRPr="00EE2CF0">
        <w:rPr>
          <w:rFonts w:hint="eastAsia"/>
          <w:color w:val="000000" w:themeColor="text1"/>
          <w:sz w:val="24"/>
        </w:rPr>
        <w:t>时，浮力大于重力</w:t>
      </w:r>
      <w:r w:rsidRPr="00EE2CF0">
        <w:rPr>
          <w:rFonts w:hint="eastAsia"/>
          <w:color w:val="000000" w:themeColor="text1"/>
          <w:sz w:val="24"/>
        </w:rPr>
        <w:t>.</w:t>
      </w:r>
      <w:r w:rsidR="00385DB6" w:rsidRPr="00EE2CF0">
        <w:rPr>
          <w:rFonts w:hint="eastAsia"/>
          <w:color w:val="000000" w:themeColor="text1"/>
          <w:sz w:val="24"/>
        </w:rPr>
        <w:t>则有：</w:t>
      </w:r>
      <w:r w:rsidR="00385DB6" w:rsidRPr="00EE2CF0">
        <w:rPr>
          <w:rFonts w:hint="eastAsia"/>
          <w:i/>
          <w:color w:val="000000" w:themeColor="text1"/>
          <w:sz w:val="24"/>
        </w:rPr>
        <w:t>ma</w:t>
      </w:r>
      <w:r w:rsidR="00385DB6" w:rsidRPr="00EE2CF0">
        <w:rPr>
          <w:rFonts w:hint="eastAsia"/>
          <w:color w:val="000000" w:themeColor="text1"/>
          <w:sz w:val="24"/>
        </w:rPr>
        <w:t xml:space="preserve"> = </w:t>
      </w:r>
      <w:r w:rsidR="00385DB6" w:rsidRPr="00EE2CF0">
        <w:rPr>
          <w:rFonts w:hint="eastAsia"/>
          <w:i/>
          <w:color w:val="000000" w:themeColor="text1"/>
          <w:sz w:val="24"/>
        </w:rPr>
        <w:t>F</w:t>
      </w:r>
      <w:r w:rsidR="00385DB6" w:rsidRPr="00EE2CF0">
        <w:rPr>
          <w:rFonts w:hint="eastAsia"/>
          <w:color w:val="000000" w:themeColor="text1"/>
          <w:sz w:val="24"/>
          <w:vertAlign w:val="subscript"/>
        </w:rPr>
        <w:t>浮</w:t>
      </w:r>
      <w:r w:rsidR="00385DB6" w:rsidRPr="00EE2CF0">
        <w:rPr>
          <w:rFonts w:hint="eastAsia"/>
          <w:color w:val="000000" w:themeColor="text1"/>
          <w:sz w:val="24"/>
        </w:rPr>
        <w:t>-</w:t>
      </w:r>
      <w:r w:rsidR="00385DB6" w:rsidRPr="00EE2CF0">
        <w:rPr>
          <w:rFonts w:hint="eastAsia"/>
          <w:i/>
          <w:color w:val="000000" w:themeColor="text1"/>
          <w:sz w:val="24"/>
        </w:rPr>
        <w:t xml:space="preserve">mg        </w:t>
      </w:r>
      <w:r w:rsidR="008D2910">
        <w:rPr>
          <w:rFonts w:hint="eastAsia"/>
          <w:sz w:val="24"/>
        </w:rPr>
        <w:t xml:space="preserve">   (2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CD2C41" w:rsidRPr="00EE2CF0" w:rsidRDefault="00584363" w:rsidP="004F1A80">
      <w:pPr>
        <w:rPr>
          <w:color w:val="000000" w:themeColor="text1"/>
          <w:sz w:val="24"/>
        </w:rPr>
      </w:pPr>
      <w:r>
        <w:rPr>
          <w:rFonts w:hint="eastAsia"/>
          <w:noProof/>
          <w:color w:val="000000" w:themeColor="text1"/>
          <w:sz w:val="24"/>
        </w:rPr>
        <mc:AlternateContent>
          <mc:Choice Requires="wpg">
            <w:drawing>
              <wp:anchor distT="0" distB="0" distL="114300" distR="114300" simplePos="0" relativeHeight="251827712" behindDoc="0" locked="0" layoutInCell="1" allowOverlap="1">
                <wp:simplePos x="0" y="0"/>
                <wp:positionH relativeFrom="column">
                  <wp:posOffset>3265142</wp:posOffset>
                </wp:positionH>
                <wp:positionV relativeFrom="paragraph">
                  <wp:posOffset>163333</wp:posOffset>
                </wp:positionV>
                <wp:extent cx="1718310" cy="1538605"/>
                <wp:effectExtent l="0" t="38100" r="34290" b="23495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8310" cy="1538605"/>
                          <a:chOff x="0" y="0"/>
                          <a:chExt cx="1718310" cy="1538605"/>
                        </a:xfrm>
                      </wpg:grpSpPr>
                      <wpg:grpSp>
                        <wpg:cNvPr id="306" name="组合 306"/>
                        <wpg:cNvGrpSpPr/>
                        <wpg:grpSpPr>
                          <a:xfrm>
                            <a:off x="0" y="0"/>
                            <a:ext cx="1718310" cy="1538605"/>
                            <a:chOff x="0" y="0"/>
                            <a:chExt cx="1718310" cy="1539103"/>
                          </a:xfrm>
                        </wpg:grpSpPr>
                        <wpg:grpSp>
                          <wpg:cNvPr id="302" name="组合 302"/>
                          <wpg:cNvGrpSpPr/>
                          <wpg:grpSpPr>
                            <a:xfrm>
                              <a:off x="0" y="0"/>
                              <a:ext cx="1718310" cy="1422924"/>
                              <a:chOff x="0" y="2"/>
                              <a:chExt cx="1718310" cy="1422924"/>
                            </a:xfrm>
                          </wpg:grpSpPr>
                          <wpg:grpSp>
                            <wpg:cNvPr id="301" name="组合 301"/>
                            <wpg:cNvGrpSpPr/>
                            <wpg:grpSpPr>
                              <a:xfrm>
                                <a:off x="0" y="2"/>
                                <a:ext cx="1718310" cy="1422924"/>
                                <a:chOff x="0" y="2"/>
                                <a:chExt cx="1718310" cy="1422924"/>
                              </a:xfrm>
                            </wpg:grpSpPr>
                            <wpg:grpSp>
                              <wpg:cNvPr id="27" name="组合 27"/>
                              <wpg:cNvGrpSpPr/>
                              <wpg:grpSpPr>
                                <a:xfrm>
                                  <a:off x="0" y="405114"/>
                                  <a:ext cx="1718310" cy="1017812"/>
                                  <a:chOff x="1278926" y="219892"/>
                                  <a:chExt cx="1718570" cy="1018530"/>
                                </a:xfrm>
                              </wpg:grpSpPr>
                              <wps:wsp>
                                <wps:cNvPr id="28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45031" y="786619"/>
                                    <a:ext cx="555708" cy="45180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>
                                    <a:solidFill>
                                      <a:schemeClr val="bg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D2C41" w:rsidRDefault="00252055" w:rsidP="00CD2C41">
                                      <w:pPr>
                                        <w:rPr>
                                          <w:b/>
                                          <w:i/>
                                          <w:color w:val="000000" w:themeColor="text1"/>
                                          <w:sz w:val="24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hint="eastAsia"/>
                                          <w:b/>
                                          <w:i/>
                                          <w:color w:val="000000" w:themeColor="text1"/>
                                          <w:sz w:val="24"/>
                                        </w:rPr>
                                        <w:t>b-x</w:t>
                                      </w:r>
                                      <w:proofErr w:type="gramEnd"/>
                                    </w:p>
                                    <w:p w:rsidR="00252055" w:rsidRPr="008E64EA" w:rsidRDefault="00252055" w:rsidP="00CD2C41">
                                      <w:pPr>
                                        <w:rPr>
                                          <w:b/>
                                          <w:i/>
                                          <w:color w:val="000000" w:themeColor="text1"/>
                                          <w:sz w:val="24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g:grpSp>
                                <wpg:cNvPr id="29" name="组合 29"/>
                                <wpg:cNvGrpSpPr/>
                                <wpg:grpSpPr>
                                  <a:xfrm>
                                    <a:off x="1278926" y="219892"/>
                                    <a:ext cx="1718570" cy="925648"/>
                                    <a:chOff x="1278926" y="219892"/>
                                    <a:chExt cx="1718570" cy="925648"/>
                                  </a:xfrm>
                                </wpg:grpSpPr>
                                <wpg:grpSp>
                                  <wpg:cNvPr id="288" name="组合 288"/>
                                  <wpg:cNvGrpSpPr/>
                                  <wpg:grpSpPr>
                                    <a:xfrm>
                                      <a:off x="1278926" y="219892"/>
                                      <a:ext cx="1718570" cy="925648"/>
                                      <a:chOff x="1278926" y="219892"/>
                                      <a:chExt cx="1718570" cy="925648"/>
                                    </a:xfrm>
                                  </wpg:grpSpPr>
                                  <wpg:grpSp>
                                    <wpg:cNvPr id="289" name="组合 289"/>
                                    <wpg:cNvGrpSpPr/>
                                    <wpg:grpSpPr>
                                      <a:xfrm>
                                        <a:off x="1278926" y="219892"/>
                                        <a:ext cx="1718570" cy="890899"/>
                                        <a:chOff x="1278930" y="219894"/>
                                        <a:chExt cx="1718575" cy="890905"/>
                                      </a:xfrm>
                                    </wpg:grpSpPr>
                                    <wps:wsp>
                                      <wps:cNvPr id="290" name="矩形 290"/>
                                      <wps:cNvSpPr/>
                                      <wps:spPr>
                                        <a:xfrm>
                                          <a:off x="2083443" y="219894"/>
                                          <a:ext cx="532247" cy="89090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>
                                            <a:lumMod val="95000"/>
                                          </a:schemeClr>
                                        </a:solidFill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93" name="直接连接符 293"/>
                                      <wps:cNvCnPr/>
                                      <wps:spPr>
                                        <a:xfrm>
                                          <a:off x="1278930" y="566919"/>
                                          <a:ext cx="1718575" cy="1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prstDash val="dashDot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295" name="直接箭头连接符 295"/>
                                    <wps:cNvCnPr/>
                                    <wps:spPr>
                                      <a:xfrm flipV="1">
                                        <a:off x="1967696" y="578734"/>
                                        <a:ext cx="0" cy="566806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 w="med" len="med"/>
                                        <a:tailEnd type="triangle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96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12115" y="289367"/>
                                      <a:ext cx="601344" cy="29844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 w="9525">
                                      <a:solidFill>
                                        <a:schemeClr val="bg1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CD2C41" w:rsidRPr="008E64EA" w:rsidRDefault="00CD2C41" w:rsidP="00CD2C41">
                                        <w:pPr>
                                          <w:rPr>
                                            <w:color w:val="000000" w:themeColor="text1"/>
                                            <w:sz w:val="24"/>
                                          </w:rPr>
                                        </w:pPr>
                                        <w:r w:rsidRPr="008E64EA">
                                          <w:rPr>
                                            <w:rFonts w:hint="eastAsia"/>
                                            <w:color w:val="000000" w:themeColor="text1"/>
                                            <w:sz w:val="24"/>
                                          </w:rPr>
                                          <w:t>水面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</wpg:grpSp>
                            <wps:wsp>
                              <wps:cNvPr id="300" name="直接箭头连接符 300"/>
                              <wps:cNvCnPr>
                                <a:stCxn id="290" idx="2"/>
                              </wps:cNvCnPr>
                              <wps:spPr>
                                <a:xfrm flipV="1">
                                  <a:off x="1070472" y="2"/>
                                  <a:ext cx="17549" cy="129538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99" name="直接连接符 299"/>
                            <wps:cNvCnPr/>
                            <wps:spPr>
                              <a:xfrm>
                                <a:off x="810228" y="1064871"/>
                                <a:ext cx="532246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0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0147" y="856526"/>
                              <a:ext cx="266065" cy="27749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2055" w:rsidRPr="008E64EA" w:rsidRDefault="00252055" w:rsidP="00252055">
                                <w:pPr>
                                  <w:rPr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0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8572" y="1087619"/>
                              <a:ext cx="266064" cy="45148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52055" w:rsidRDefault="00252055" w:rsidP="00252055">
                                <w:pPr>
                                  <w:rPr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  <w:t>x</w:t>
                                </w:r>
                                <w:proofErr w:type="gramEnd"/>
                              </w:p>
                              <w:p w:rsidR="00252055" w:rsidRPr="008E64EA" w:rsidRDefault="00252055" w:rsidP="00252055">
                                <w:pPr>
                                  <w:rPr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" name="椭圆 1"/>
                        <wps:cNvSpPr/>
                        <wps:spPr>
                          <a:xfrm>
                            <a:off x="1053548" y="1033670"/>
                            <a:ext cx="62545" cy="6254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id="组合 2" o:spid="_x0000_s1041" style="position:absolute;left:0;text-align:left;margin-left:257.1pt;margin-top:12.85pt;width:135.3pt;height:121.15pt;z-index:251827712" coordsize="17183,15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">
                <v:group id="组合 306" o:spid="_x0000_s1042" style="position:absolute;width:17183;height:15386" coordsize="17183,153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<v:group id="组合 302" o:spid="_x0000_s1043" style="position:absolute;width:17183;height:14229" coordorigin="" coordsize="17183,1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<v:group id="组合 301" o:spid="_x0000_s1044" style="position:absolute;width:17183;height:14229" coordorigin="" coordsize="17183,1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    <v:group id="组合 27" o:spid="_x0000_s1045" style="position:absolute;top:4051;width:17183;height:10178" coordorigin="12789,2198" coordsize="17185,101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shape id="文本框 2" o:spid="_x0000_s1046" type="#_x0000_t202" style="position:absolute;left:15450;top:7866;width:5557;height:4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a4JcEA&#10;AADbAAAADwAAAGRycy9kb3ducmV2LnhtbERPyWrDMBC9F/IPYgK9NVLcJa0bJYRAcG+ljg85DtbU&#10;NrFGxlK8/H10KPT4ePt2P9lWDNT7xrGG9UqBIC6dabjSUJxPT+8gfEA22DomDTN52O8WD1tMjRv5&#10;h4Y8VCKGsE9RQx1Cl0rpy5os+pXriCP363qLIcK+kqbHMYbbViZKvUmLDceGGjs61lRe85vV8HLe&#10;XDZU3PLskmTlh3pV8/dzofXjcjp8ggg0hX/xn/vLaEji2Pgl/gC5u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2uCXBAAAA2wAAAA8AAAAAAAAAAAAAAAAAmAIAAGRycy9kb3du&#10;cmV2LnhtbFBLBQYAAAAABAAEAPUAAACGAwAAAAA=&#10;" strokecolor="white [3212]">
                          <v:fill opacity="0"/>
                          <v:textbox style="mso-fit-shape-to-text:t">
                            <w:txbxContent>
                              <w:p w:rsidR="00CD2C41" w:rsidRDefault="00252055" w:rsidP="00CD2C41">
                                <w:pPr>
                                  <w:rPr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  <w:t>b-x</w:t>
                                </w:r>
                              </w:p>
                              <w:p w:rsidR="00252055" w:rsidRPr="008E64EA" w:rsidRDefault="00252055" w:rsidP="00CD2C41">
                                <w:pPr>
                                  <w:rPr>
                                    <w:b/>
                                    <w:i/>
                                    <w:color w:val="000000" w:themeColor="text1"/>
                                    <w:sz w:val="24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组合 29" o:spid="_x0000_s1047" style="position:absolute;left:12789;top:2198;width:17185;height:9257" coordorigin="12789,2198" coordsize="17185,92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  <v:group id="组合 288" o:spid="_x0000_s1048" style="position:absolute;left:12789;top:2198;width:17185;height:9257" coordorigin="12789,2198" coordsize="17185,92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        <v:group id="组合 289" o:spid="_x0000_s1049" style="position:absolute;left:12789;top:2198;width:17185;height:8909" coordorigin="12789,2198" coordsize="17185,89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        <v:rect id="矩形 290" o:spid="_x0000_s1050" style="position:absolute;left:20834;top:2198;width:5322;height:89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sTxMAA&#10;AADcAAAADwAAAGRycy9kb3ducmV2LnhtbERPTWsCMRC9F/ofwhR6q4kipa5GkcJCT4rWg8chGTer&#10;m8mSRHf775tDocfH+15tRt+JB8XUBtYwnSgQxCbYlhsNp+/67QNEysgWu8Ck4YcSbNbPTyusbBj4&#10;QI9jbkQJ4VShBpdzX0mZjCOPaRJ64sJdQvSYC4yNtBGHEu47OVPqXXpsuTQ47OnTkbkd716DGtRh&#10;fzb97naf7024xqlTda3168u4XYLINOZ/8Z/7y2qYLcr8cqYcAbn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7sTxMAAAADcAAAADwAAAAAAAAAAAAAAAACYAgAAZHJzL2Rvd25y&#10;ZXYueG1sUEsFBgAAAAAEAAQA9QAAAIUDAAAAAA==&#10;" fillcolor="#f2f2f2 [3052]" strokecolor="#243f60 [1604]" strokeweight="2pt"/>
                              <v:line id="直接连接符 293" o:spid="_x0000_s1051" style="position:absolute;visibility:visible;mso-wrap-style:square" from="12789,5669" to="29975,5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sur8cAAADcAAAADwAAAGRycy9kb3ducmV2LnhtbESPQWsCMRSE74X+h/AKvRTNuqVSt0YR&#10;UdpelK7i+XXz3CzdvKybqOm/bwqFHoeZ+YaZzqNtxYV63zhWMBpmIIgrpxuuFex368EzCB+QNbaO&#10;ScE3eZjPbm+mWGh35Q+6lKEWCcK+QAUmhK6Q0leGLPqh64iTd3S9xZBkX0vd4zXBbSvzLBtLiw2n&#10;BYMdLQ1VX+XZKjh8rk7LUTQP27g4rd6fXvNjuTkodX8XFy8gAsXwH/5rv2kF+eQRfs+kIyBn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qy6vxwAAANwAAAAPAAAAAAAA&#10;AAAAAAAAAKECAABkcnMvZG93bnJldi54bWxQSwUGAAAAAAQABAD5AAAAlQMAAAAA&#10;" strokecolor="black [3213]" strokeweight="1.5pt">
                                <v:stroke dashstyle="dashDot"/>
                              </v:line>
                            </v:group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直接箭头连接符 295" o:spid="_x0000_s1052" type="#_x0000_t32" style="position:absolute;left:19676;top:5787;width:0;height:56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kQPMQAAADcAAAADwAAAGRycy9kb3ducmV2LnhtbESPQYvCMBSE78L+h/AEb5oquNhqFFcQ&#10;F0RBdw8eH82zKTYvpYna9ddvBMHjMDPfMLNFaytxo8aXjhUMBwkI4tzpkgsFvz/r/gSED8gaK8ek&#10;4I88LOYfnRlm2t35QLdjKESEsM9QgQmhzqT0uSGLfuBq4uidXWMxRNkUUjd4j3BbyVGSfEqLJccF&#10;gzWtDOWX49Uq2G2TsN98narVuD6YB558et1MlOp12+UURKA2vMOv9rdWMErH8DwTj4C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SRA8xAAAANwAAAAPAAAAAAAAAAAA&#10;AAAAAKECAABkcnMvZG93bnJldi54bWxQSwUGAAAAAAQABAD5AAAAkgMAAAAA&#10;" strokecolor="black [3213]">
                              <v:stroke startarrow="block" endarrow="block"/>
                            </v:shape>
                          </v:group>
                          <v:shape id="文本框 2" o:spid="_x0000_s1053" type="#_x0000_t202" style="position:absolute;left:14121;top:2893;width:6013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0AisQA&#10;AADcAAAADwAAAGRycy9kb3ducmV2LnhtbESPT4vCMBTE7wt+h/AWvK3JVtc/XaOIIHpbrD14fDTP&#10;tmzzUpqo9dsbYWGPw8z8hlmue9uIG3W+dqzhc6RAEBfO1FxqyE+7jzkIH5ANNo5Jw4M8rFeDtyWm&#10;xt35SLcslCJC2KeooQqhTaX0RUUW/ci1xNG7uM5iiLIrpenwHuG2kYlSU2mx5rhQYUvbiorf7Go1&#10;TE6z84zya7Y/J/tiob7U42ecaz187zffIAL14T/81z4YDcliCq8z8Qj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NAIrEAAAA3AAAAA8AAAAAAAAAAAAAAAAAmAIAAGRycy9k&#10;b3ducmV2LnhtbFBLBQYAAAAABAAEAPUAAACJAwAAAAA=&#10;" strokecolor="white [3212]">
                            <v:fill opacity="0"/>
                            <v:textbox style="mso-fit-shape-to-text:t">
                              <w:txbxContent>
                                <w:p w:rsidR="00CD2C41" w:rsidRPr="008E64EA" w:rsidRDefault="00CD2C41" w:rsidP="00CD2C41">
                                  <w:pPr>
                                    <w:rPr>
                                      <w:color w:val="000000" w:themeColor="text1"/>
                                      <w:sz w:val="24"/>
                                    </w:rPr>
                                  </w:pPr>
                                  <w:r w:rsidRPr="008E64EA">
                                    <w:rPr>
                                      <w:rFonts w:hint="eastAsia"/>
                                      <w:color w:val="000000" w:themeColor="text1"/>
                                      <w:sz w:val="24"/>
                                    </w:rPr>
                                    <w:t>水面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直接箭头连接符 300" o:spid="_x0000_s1054" type="#_x0000_t32" style="position:absolute;left:10704;width:176;height:129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oor8EAAADcAAAADwAAAGRycy9kb3ducmV2LnhtbERPy4rCMBTdC/MP4Qqz00QFHx2jDIKP&#10;cWcV1N2ludMWm5vSZLT+vVkMuDyc93zZ2krcqfGlYw2DvgJBnDlTcq7hdFz3piB8QDZYOSYNT/Kw&#10;XHx05pgY9+AD3dOQixjCPkENRQh1IqXPCrLo+64mjtyvayyGCJtcmgYfMdxWcqjUWFosOTYUWNOq&#10;oOyW/lkNE3neqmm2Gw5mo9Plukrdz37jtP7stt9fIAK14S3+d++MhpGK8+OZeATk4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aiivwQAAANwAAAAPAAAAAAAAAAAAAAAA&#10;AKECAABkcnMvZG93bnJldi54bWxQSwUGAAAAAAQABAD5AAAAjwMAAAAA&#10;" strokecolor="black [3213]">
                        <v:stroke endarrow="block"/>
                      </v:shape>
                    </v:group>
                    <v:line id="直接连接符 299" o:spid="_x0000_s1055" style="position:absolute;visibility:visible;mso-wrap-style:square" from="8102,10648" to="13424,10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VRHsYAAADcAAAADwAAAGRycy9kb3ducmV2LnhtbESPQWvCQBSE74X+h+UVeqsbAxqNrhIK&#10;gq2nqqXXR/aZpM2+DbvbmPrrXaHgcZiZb5jlejCt6Mn5xrKC8SgBQVxa3XCl4HjYvMxA+ICssbVM&#10;Cv7Iw3r1+LDEXNszf1C/D5WIEPY5KqhD6HIpfVmTQT+yHXH0TtYZDFG6SmqH5wg3rUyTZCoNNhwX&#10;auzotabyZ/9rFMzK929XZMXbePLZZZc+3U03X5lSz09DsQARaAj38H97qxWk8znczsQjIF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1UR7GAAAA3AAAAA8AAAAAAAAA&#10;AAAAAAAAoQIAAGRycy9kb3ducmV2LnhtbFBLBQYAAAAABAAEAPkAAACUAwAAAAA=&#10;" strokecolor="black [3213]"/>
                  </v:group>
                  <v:shape id="文本框 2" o:spid="_x0000_s1056" type="#_x0000_t202" style="position:absolute;left:10301;top:8565;width:2661;height:2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5CMQA&#10;AADcAAAADwAAAGRycy9kb3ducmV2LnhtbESPQWvCQBSE7wX/w/KE3uquxlaNriJC0VtpzMHjI/tM&#10;gtm3Ibtq/PeuUOhxmJlvmNWmt424UedrxxrGIwWCuHCm5lJDfvz+mIPwAdlg45g0PMjDZj14W2Fq&#10;3J1/6ZaFUkQI+xQ1VCG0qZS+qMiiH7mWOHpn11kMUXalNB3eI9w2cqLUl7RYc1yosKVdRcUlu1oN&#10;0+PsNKP8mu1Pk32xUJ/q8ZPkWr8P++0SRKA+/If/2gejIVEJvM7E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ROQjEAAAA3AAAAA8AAAAAAAAAAAAAAAAAmAIAAGRycy9k&#10;b3ducmV2LnhtbFBLBQYAAAAABAAEAPUAAACJAwAAAAA=&#10;" strokecolor="white [3212]">
                    <v:fill opacity="0"/>
                    <v:textbox style="mso-fit-shape-to-text:t">
                      <w:txbxContent>
                        <w:p w:rsidR="00252055" w:rsidRPr="008E64EA" w:rsidRDefault="00252055" w:rsidP="00252055">
                          <w:pPr>
                            <w:rPr>
                              <w:b/>
                              <w:i/>
                              <w:color w:val="000000" w:themeColor="text1"/>
                              <w:sz w:val="24"/>
                            </w:rPr>
                          </w:pPr>
                          <w:r>
                            <w:rPr>
                              <w:b/>
                              <w:i/>
                              <w:color w:val="000000" w:themeColor="text1"/>
                              <w:sz w:val="24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057" type="#_x0000_t202" style="position:absolute;left:10185;top:10876;width:2661;height:4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QE58MA&#10;AADcAAAADwAAAGRycy9kb3ducmV2LnhtbESPT4vCMBTE74LfITzBmybq+q9rFBHEvS3WHjw+mmdb&#10;tnkpTdT67c3Cwh6HmfkNs9l1thYPan3lWMNkrEAQ585UXGjILsfRCoQPyAZrx6ThRR52235vg4lx&#10;Tz7TIw2FiBD2CWooQ2gSKX1ekkU/dg1x9G6utRiibAtpWnxGuK3lVKmFtFhxXCixoUNJ+U96txo+&#10;LsvrkrJ7erpOT/lazdXre5ZpPRx0+08QgbrwH/5rfxkNMzWH3zPxCMjt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DQE58MAAADcAAAADwAAAAAAAAAAAAAAAACYAgAAZHJzL2Rv&#10;d25yZXYueG1sUEsFBgAAAAAEAAQA9QAAAIgDAAAAAA==&#10;" strokecolor="white [3212]">
                    <v:fill opacity="0"/>
                    <v:textbox style="mso-fit-shape-to-text:t">
                      <w:txbxContent>
                        <w:p w:rsidR="00252055" w:rsidRDefault="00252055" w:rsidP="00252055">
                          <w:pPr>
                            <w:rPr>
                              <w:b/>
                              <w:i/>
                              <w:color w:val="000000" w:themeColor="text1"/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  <w:color w:val="000000" w:themeColor="text1"/>
                              <w:sz w:val="24"/>
                            </w:rPr>
                            <w:t>x</w:t>
                          </w:r>
                        </w:p>
                        <w:p w:rsidR="00252055" w:rsidRPr="008E64EA" w:rsidRDefault="00252055" w:rsidP="00252055">
                          <w:pPr>
                            <w:rPr>
                              <w:b/>
                              <w:i/>
                              <w:color w:val="000000" w:themeColor="text1"/>
                              <w:sz w:val="24"/>
                            </w:rPr>
                          </w:pPr>
                        </w:p>
                      </w:txbxContent>
                    </v:textbox>
                  </v:shape>
                </v:group>
                <v:oval id="椭圆 1" o:spid="_x0000_s1058" style="position:absolute;left:10535;top:10336;width:625;height:6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cQlsAA&#10;AADaAAAADwAAAGRycy9kb3ducmV2LnhtbERPzYrCMBC+L+w7hFnwsmi6ClK6RhFh0YMXrQ8wJNOf&#10;tZnUJmr79qawsKfh4/ud1aa3jXhQ52vHCr5mCQhi7UzNpYJL/jNNQfiAbLBxTAoG8rBZv7+tMDPu&#10;ySd6nEMpYgj7DBVUIbSZlF5XZNHPXEscucJ1FkOEXSlNh88Ybhs5T5KltFhzbKiwpV1F+nq+WwV5&#10;cfTeni56yJfzu765xe9nuldq8tFvv0EE6sO/+M99MHE+jK+MV6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VcQlsAAAADaAAAADwAAAAAAAAAAAAAAAACYAgAAZHJzL2Rvd25y&#10;ZXYueG1sUEsFBgAAAAAEAAQA9QAAAIUDAAAAAA==&#10;" fillcolor="black [3213]" strokecolor="black [3213]" strokeweight="2pt"/>
              </v:group>
            </w:pict>
          </mc:Fallback>
        </mc:AlternateContent>
      </w:r>
      <w:r w:rsidR="00385DB6" w:rsidRPr="00EE2CF0">
        <w:rPr>
          <w:rFonts w:hint="eastAsia"/>
          <w:color w:val="000000" w:themeColor="text1"/>
          <w:sz w:val="24"/>
        </w:rPr>
        <w:t>即有</w:t>
      </w:r>
      <w:r w:rsidR="00385DB6" w:rsidRPr="00EE2CF0">
        <w:rPr>
          <w:rFonts w:hint="eastAsia"/>
          <w:color w:val="000000" w:themeColor="text1"/>
          <w:sz w:val="30"/>
          <w:szCs w:val="30"/>
        </w:rPr>
        <w:t>：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30"/>
                <w:szCs w:val="30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30"/>
                <w:szCs w:val="30"/>
              </w:rPr>
              <m:t>木</m:t>
            </m:r>
          </m:sub>
        </m:sSub>
        <m:r>
          <w:rPr>
            <w:rFonts w:ascii="Cambria Math" w:hAnsi="Cambria Math"/>
            <w:color w:val="000000" w:themeColor="text1"/>
            <w:sz w:val="30"/>
            <w:szCs w:val="30"/>
          </w:rPr>
          <m:t>Sh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0"/>
                <w:szCs w:val="30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</w:rPr>
                  <m:t>t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color w:val="000000" w:themeColor="text1"/>
            <w:sz w:val="30"/>
            <w:szCs w:val="30"/>
          </w:rPr>
          <m:t>=</m:t>
        </m:r>
      </m:oMath>
      <w:r w:rsidR="00385DB6" w:rsidRPr="00EE2CF0">
        <w:rPr>
          <w:i/>
          <w:color w:val="000000" w:themeColor="text1"/>
          <w:sz w:val="30"/>
          <w:szCs w:val="30"/>
        </w:rPr>
        <w:sym w:font="Symbol" w:char="F072"/>
      </w:r>
      <w:r w:rsidR="00385DB6" w:rsidRPr="00EE2CF0">
        <w:rPr>
          <w:color w:val="000000" w:themeColor="text1"/>
          <w:sz w:val="30"/>
          <w:szCs w:val="30"/>
          <w:vertAlign w:val="subscript"/>
        </w:rPr>
        <w:t>水</w:t>
      </w:r>
      <w:r w:rsidR="00385DB6" w:rsidRPr="00EE2CF0">
        <w:rPr>
          <w:i/>
          <w:color w:val="000000" w:themeColor="text1"/>
          <w:sz w:val="30"/>
          <w:szCs w:val="30"/>
        </w:rPr>
        <w:t>S</w:t>
      </w:r>
      <w:r w:rsidR="00385DB6" w:rsidRPr="00EE2CF0">
        <w:rPr>
          <w:rFonts w:hint="eastAsia"/>
          <w:color w:val="000000" w:themeColor="text1"/>
          <w:sz w:val="30"/>
          <w:szCs w:val="30"/>
        </w:rPr>
        <w:t>(</w:t>
      </w:r>
      <w:r w:rsidR="00385DB6" w:rsidRPr="00EE2CF0">
        <w:rPr>
          <w:rFonts w:hint="eastAsia"/>
          <w:i/>
          <w:color w:val="000000" w:themeColor="text1"/>
          <w:sz w:val="30"/>
          <w:szCs w:val="30"/>
        </w:rPr>
        <w:t>b-</w:t>
      </w:r>
      <w:r w:rsidR="00385DB6" w:rsidRPr="00EE2CF0">
        <w:rPr>
          <w:i/>
          <w:color w:val="000000" w:themeColor="text1"/>
          <w:sz w:val="30"/>
          <w:szCs w:val="30"/>
        </w:rPr>
        <w:t>x</w:t>
      </w:r>
      <w:r w:rsidR="00385DB6" w:rsidRPr="00EE2CF0">
        <w:rPr>
          <w:rFonts w:hint="eastAsia"/>
          <w:color w:val="000000" w:themeColor="text1"/>
          <w:sz w:val="30"/>
          <w:szCs w:val="30"/>
        </w:rPr>
        <w:t>)</w:t>
      </w:r>
      <w:r w:rsidR="00385DB6" w:rsidRPr="00EE2CF0">
        <w:rPr>
          <w:i/>
          <w:color w:val="000000" w:themeColor="text1"/>
          <w:sz w:val="30"/>
          <w:szCs w:val="30"/>
        </w:rPr>
        <w:t>g</w:t>
      </w:r>
      <w:r w:rsidR="00385DB6" w:rsidRPr="00EE2CF0">
        <w:rPr>
          <w:rFonts w:hint="eastAsia"/>
          <w:color w:val="000000" w:themeColor="text1"/>
          <w:sz w:val="30"/>
          <w:szCs w:val="30"/>
        </w:rPr>
        <w:t xml:space="preserve">- </w:t>
      </w:r>
      <w:r w:rsidR="00385DB6" w:rsidRPr="00EE2CF0">
        <w:rPr>
          <w:i/>
          <w:color w:val="000000" w:themeColor="text1"/>
          <w:sz w:val="30"/>
          <w:szCs w:val="30"/>
        </w:rPr>
        <w:sym w:font="Symbol" w:char="F072"/>
      </w:r>
      <w:r w:rsidR="00385DB6" w:rsidRPr="00EE2CF0">
        <w:rPr>
          <w:rFonts w:hint="eastAsia"/>
          <w:color w:val="000000" w:themeColor="text1"/>
          <w:sz w:val="30"/>
          <w:szCs w:val="30"/>
          <w:vertAlign w:val="subscript"/>
        </w:rPr>
        <w:t>木</w:t>
      </w:r>
      <w:proofErr w:type="spellStart"/>
      <w:r w:rsidR="00385DB6" w:rsidRPr="00EE2CF0">
        <w:rPr>
          <w:i/>
          <w:color w:val="000000" w:themeColor="text1"/>
          <w:sz w:val="30"/>
          <w:szCs w:val="30"/>
        </w:rPr>
        <w:t>S</w:t>
      </w:r>
      <w:r w:rsidR="00385DB6" w:rsidRPr="00EE2CF0">
        <w:rPr>
          <w:rFonts w:hint="eastAsia"/>
          <w:i/>
          <w:color w:val="000000" w:themeColor="text1"/>
          <w:sz w:val="30"/>
          <w:szCs w:val="30"/>
        </w:rPr>
        <w:t>hg</w:t>
      </w:r>
      <w:proofErr w:type="spellEnd"/>
      <w:r w:rsidR="00385DB6" w:rsidRPr="00EE2CF0">
        <w:rPr>
          <w:rFonts w:hint="eastAsia"/>
          <w:i/>
          <w:color w:val="000000" w:themeColor="text1"/>
          <w:sz w:val="30"/>
          <w:szCs w:val="30"/>
        </w:rPr>
        <w:t xml:space="preserve"> </w:t>
      </w:r>
      <w:r w:rsidR="00385DB6" w:rsidRPr="00EE2CF0">
        <w:rPr>
          <w:rFonts w:hint="eastAsia"/>
          <w:i/>
          <w:color w:val="000000" w:themeColor="text1"/>
          <w:sz w:val="24"/>
        </w:rPr>
        <w:t xml:space="preserve">  </w:t>
      </w:r>
      <w:r w:rsidR="00B80727" w:rsidRPr="00EE2CF0">
        <w:rPr>
          <w:rFonts w:hint="eastAsia"/>
          <w:i/>
          <w:color w:val="000000" w:themeColor="text1"/>
          <w:sz w:val="24"/>
        </w:rPr>
        <w:t xml:space="preserve">                             </w:t>
      </w:r>
      <w:r w:rsidR="008D2910">
        <w:rPr>
          <w:rFonts w:hint="eastAsia"/>
          <w:i/>
          <w:color w:val="000000" w:themeColor="text1"/>
          <w:sz w:val="24"/>
        </w:rPr>
        <w:t xml:space="preserve">    </w:t>
      </w:r>
      <w:r w:rsidR="00385DB6" w:rsidRPr="00EE2CF0">
        <w:rPr>
          <w:rFonts w:hint="eastAsia"/>
          <w:i/>
          <w:color w:val="000000" w:themeColor="text1"/>
          <w:sz w:val="24"/>
        </w:rPr>
        <w:t xml:space="preserve"> </w:t>
      </w:r>
      <w:r w:rsidR="008D2910">
        <w:rPr>
          <w:rFonts w:hint="eastAsia"/>
          <w:sz w:val="24"/>
        </w:rPr>
        <w:t>(3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EF7043" w:rsidRPr="00EE2CF0" w:rsidRDefault="00EF7043" w:rsidP="004F1A80">
      <w:pPr>
        <w:rPr>
          <w:color w:val="000000" w:themeColor="text1"/>
          <w:sz w:val="24"/>
        </w:rPr>
      </w:pPr>
      <w:r w:rsidRPr="00EE2CF0">
        <w:rPr>
          <w:rFonts w:hint="eastAsia"/>
          <w:color w:val="000000" w:themeColor="text1"/>
          <w:sz w:val="24"/>
        </w:rPr>
        <w:t>化简后得到</w:t>
      </w:r>
    </w:p>
    <w:p w:rsidR="00CD2C41" w:rsidRPr="00EE2CF0" w:rsidRDefault="00685452" w:rsidP="00B80727">
      <w:pPr>
        <w:ind w:firstLineChars="300" w:firstLine="900"/>
        <w:rPr>
          <w:color w:val="000000" w:themeColor="text1"/>
          <w:sz w:val="24"/>
        </w:rPr>
      </w:pP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0"/>
                <w:szCs w:val="30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</w:rPr>
                  <m:t>t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0"/>
                    <w:szCs w:val="30"/>
                  </w:rPr>
                  <m:t>2</m:t>
                </m:r>
              </m:sup>
            </m:sSup>
          </m:den>
        </m:f>
        <m:r>
          <w:rPr>
            <w:rFonts w:ascii="Cambria Math" w:hAnsi="Cambria Math" w:hint="eastAsia"/>
            <w:color w:val="000000" w:themeColor="text1"/>
            <w:sz w:val="30"/>
            <w:szCs w:val="30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0"/>
                <w:szCs w:val="30"/>
              </w:rPr>
              <m:t>g</m:t>
            </m:r>
          </m:num>
          <m:den>
            <m:r>
              <w:rPr>
                <w:rFonts w:ascii="Cambria Math" w:hAnsi="Cambria Math"/>
                <w:color w:val="000000" w:themeColor="text1"/>
                <w:sz w:val="30"/>
                <w:szCs w:val="30"/>
              </w:rPr>
              <m:t>b</m:t>
            </m:r>
          </m:den>
        </m:f>
        <m:r>
          <w:rPr>
            <w:rFonts w:ascii="Cambria Math" w:hAnsi="Cambria Math"/>
            <w:color w:val="000000" w:themeColor="text1"/>
            <w:sz w:val="30"/>
            <w:szCs w:val="30"/>
          </w:rPr>
          <m:t>x=0</m:t>
        </m:r>
      </m:oMath>
      <w:r w:rsidR="00EF7043" w:rsidRPr="00EE2CF0">
        <w:rPr>
          <w:rFonts w:hint="eastAsia"/>
          <w:color w:val="000000" w:themeColor="text1"/>
          <w:sz w:val="30"/>
          <w:szCs w:val="30"/>
        </w:rPr>
        <w:t xml:space="preserve"> </w:t>
      </w:r>
      <w:r w:rsidR="00EF7043" w:rsidRPr="00EE2CF0">
        <w:rPr>
          <w:rFonts w:hint="eastAsia"/>
          <w:color w:val="000000" w:themeColor="text1"/>
          <w:sz w:val="24"/>
        </w:rPr>
        <w:t xml:space="preserve">                     </w:t>
      </w:r>
      <w:r w:rsidR="00B80727" w:rsidRPr="00EE2CF0">
        <w:rPr>
          <w:rFonts w:hint="eastAsia"/>
          <w:color w:val="000000" w:themeColor="text1"/>
          <w:sz w:val="24"/>
        </w:rPr>
        <w:t xml:space="preserve">    </w:t>
      </w:r>
      <w:r w:rsidR="00EF7043" w:rsidRPr="00EE2CF0">
        <w:rPr>
          <w:rFonts w:hint="eastAsia"/>
          <w:color w:val="000000" w:themeColor="text1"/>
          <w:sz w:val="24"/>
        </w:rPr>
        <w:t xml:space="preserve">     </w:t>
      </w:r>
      <w:r w:rsidR="00832BAE" w:rsidRPr="00EE2CF0">
        <w:rPr>
          <w:rFonts w:hint="eastAsia"/>
          <w:color w:val="000000" w:themeColor="text1"/>
          <w:sz w:val="24"/>
        </w:rPr>
        <w:t xml:space="preserve">                  </w:t>
      </w:r>
      <w:r w:rsidR="008D2910">
        <w:rPr>
          <w:rFonts w:hint="eastAsia"/>
          <w:color w:val="000000" w:themeColor="text1"/>
          <w:sz w:val="24"/>
        </w:rPr>
        <w:t xml:space="preserve">   </w:t>
      </w:r>
      <w:r w:rsidR="008D2910">
        <w:rPr>
          <w:rFonts w:hint="eastAsia"/>
          <w:sz w:val="24"/>
        </w:rPr>
        <w:t>(3</w:t>
      </w:r>
      <w:r w:rsidR="008D2910">
        <w:rPr>
          <w:rFonts w:hint="eastAsia"/>
          <w:sz w:val="24"/>
        </w:rPr>
        <w:t>分</w:t>
      </w:r>
      <w:r w:rsidR="008D2910">
        <w:rPr>
          <w:rFonts w:hint="eastAsia"/>
          <w:sz w:val="24"/>
        </w:rPr>
        <w:t>)</w:t>
      </w:r>
    </w:p>
    <w:p w:rsidR="00EF7043" w:rsidRDefault="00EF7043" w:rsidP="004F1A80">
      <w:pPr>
        <w:rPr>
          <w:sz w:val="24"/>
        </w:rPr>
      </w:pPr>
      <w:r>
        <w:rPr>
          <w:rFonts w:hint="eastAsia"/>
          <w:sz w:val="24"/>
        </w:rPr>
        <w:t>该表达式简谐振动动力学方程，因此得证</w:t>
      </w:r>
      <w:r>
        <w:rPr>
          <w:rFonts w:hint="eastAsia"/>
          <w:sz w:val="24"/>
        </w:rPr>
        <w:t>.</w:t>
      </w:r>
    </w:p>
    <w:sectPr w:rsidR="00EF7043" w:rsidSect="006B17E4">
      <w:footerReference w:type="default" r:id="rId69"/>
      <w:pgSz w:w="11907" w:h="16840" w:code="9"/>
      <w:pgMar w:top="1701" w:right="567" w:bottom="1418" w:left="1985" w:header="851" w:footer="851" w:gutter="0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5452" w:rsidRDefault="00685452">
      <w:r>
        <w:separator/>
      </w:r>
    </w:p>
  </w:endnote>
  <w:endnote w:type="continuationSeparator" w:id="0">
    <w:p w:rsidR="00685452" w:rsidRDefault="006854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C86" w:rsidRDefault="00223C86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9772CB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  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6B1283">
      <w:rPr>
        <w:rFonts w:hint="eastAsia"/>
        <w:kern w:val="0"/>
        <w:szCs w:val="21"/>
      </w:rPr>
      <w:t>3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223C86" w:rsidRDefault="00223C8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5452" w:rsidRDefault="00685452">
      <w:r>
        <w:separator/>
      </w:r>
    </w:p>
  </w:footnote>
  <w:footnote w:type="continuationSeparator" w:id="0">
    <w:p w:rsidR="00685452" w:rsidRDefault="006854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FD3368"/>
    <w:multiLevelType w:val="hybridMultilevel"/>
    <w:tmpl w:val="B784D744"/>
    <w:lvl w:ilvl="0" w:tplc="8CBECBD2">
      <w:start w:val="1"/>
      <w:numFmt w:val="upperRoman"/>
      <w:lvlText w:val="%1，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7663FB4"/>
    <w:multiLevelType w:val="hybridMultilevel"/>
    <w:tmpl w:val="FEBCFDBA"/>
    <w:lvl w:ilvl="0" w:tplc="CEFE9614">
      <w:start w:val="2"/>
      <w:numFmt w:val="decimal"/>
      <w:lvlText w:val="（%1）"/>
      <w:lvlJc w:val="left"/>
      <w:pPr>
        <w:ind w:left="100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2">
    <w:nsid w:val="4BF25530"/>
    <w:multiLevelType w:val="hybridMultilevel"/>
    <w:tmpl w:val="755E06D0"/>
    <w:lvl w:ilvl="0" w:tplc="C9544912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EFB43F6"/>
    <w:multiLevelType w:val="hybridMultilevel"/>
    <w:tmpl w:val="4366FB4A"/>
    <w:lvl w:ilvl="0" w:tplc="8F1CBE2C">
      <w:start w:val="1"/>
      <w:numFmt w:val="upperLetter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B017315"/>
    <w:multiLevelType w:val="hybridMultilevel"/>
    <w:tmpl w:val="3184E0D8"/>
    <w:lvl w:ilvl="0" w:tplc="7F32293C">
      <w:start w:val="3"/>
      <w:numFmt w:val="japaneseCounting"/>
      <w:lvlText w:val="%1、"/>
      <w:lvlJc w:val="left"/>
      <w:pPr>
        <w:ind w:left="720" w:hanging="72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78E5A60"/>
    <w:multiLevelType w:val="hybridMultilevel"/>
    <w:tmpl w:val="C38203B6"/>
    <w:lvl w:ilvl="0" w:tplc="43AEE25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9254B3A"/>
    <w:multiLevelType w:val="hybridMultilevel"/>
    <w:tmpl w:val="461C1998"/>
    <w:lvl w:ilvl="0" w:tplc="2D6009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C4C3E7C"/>
    <w:multiLevelType w:val="hybridMultilevel"/>
    <w:tmpl w:val="7362D402"/>
    <w:lvl w:ilvl="0" w:tplc="0409000F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1"/>
  </w:num>
  <w:num w:numId="5">
    <w:abstractNumId w:val="6"/>
  </w:num>
  <w:num w:numId="6">
    <w:abstractNumId w:val="3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embedSystemFonts/>
  <w:bordersDoNotSurroundHeader/>
  <w:bordersDoNotSurroundFooter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17E4"/>
    <w:rsid w:val="00001538"/>
    <w:rsid w:val="000015D6"/>
    <w:rsid w:val="00001A2F"/>
    <w:rsid w:val="00003A31"/>
    <w:rsid w:val="00010958"/>
    <w:rsid w:val="00010C84"/>
    <w:rsid w:val="00010FDB"/>
    <w:rsid w:val="00011111"/>
    <w:rsid w:val="00011CB2"/>
    <w:rsid w:val="00013446"/>
    <w:rsid w:val="00013E1C"/>
    <w:rsid w:val="00016073"/>
    <w:rsid w:val="00017DD3"/>
    <w:rsid w:val="00017E2B"/>
    <w:rsid w:val="00020357"/>
    <w:rsid w:val="00021482"/>
    <w:rsid w:val="00023287"/>
    <w:rsid w:val="00024FA5"/>
    <w:rsid w:val="00030528"/>
    <w:rsid w:val="000326F8"/>
    <w:rsid w:val="00035962"/>
    <w:rsid w:val="000369DF"/>
    <w:rsid w:val="0003768B"/>
    <w:rsid w:val="000426D5"/>
    <w:rsid w:val="000446EF"/>
    <w:rsid w:val="000458BE"/>
    <w:rsid w:val="00051130"/>
    <w:rsid w:val="00052B78"/>
    <w:rsid w:val="000539F0"/>
    <w:rsid w:val="000553B5"/>
    <w:rsid w:val="00061D09"/>
    <w:rsid w:val="00062152"/>
    <w:rsid w:val="0006258A"/>
    <w:rsid w:val="00062FCF"/>
    <w:rsid w:val="0006496F"/>
    <w:rsid w:val="000649E9"/>
    <w:rsid w:val="000710ED"/>
    <w:rsid w:val="00074A15"/>
    <w:rsid w:val="00074BB4"/>
    <w:rsid w:val="00075F9C"/>
    <w:rsid w:val="00077EFD"/>
    <w:rsid w:val="00077FEA"/>
    <w:rsid w:val="00080347"/>
    <w:rsid w:val="000813A0"/>
    <w:rsid w:val="00085216"/>
    <w:rsid w:val="000865CE"/>
    <w:rsid w:val="00086CB0"/>
    <w:rsid w:val="00087326"/>
    <w:rsid w:val="00091833"/>
    <w:rsid w:val="0009625F"/>
    <w:rsid w:val="000A238F"/>
    <w:rsid w:val="000A4706"/>
    <w:rsid w:val="000B0CFC"/>
    <w:rsid w:val="000B1124"/>
    <w:rsid w:val="000B17AD"/>
    <w:rsid w:val="000B4102"/>
    <w:rsid w:val="000B58B5"/>
    <w:rsid w:val="000B652D"/>
    <w:rsid w:val="000C03A5"/>
    <w:rsid w:val="000C0EA3"/>
    <w:rsid w:val="000C1B4A"/>
    <w:rsid w:val="000C531F"/>
    <w:rsid w:val="000C74FB"/>
    <w:rsid w:val="000C7FED"/>
    <w:rsid w:val="000D1852"/>
    <w:rsid w:val="000D2118"/>
    <w:rsid w:val="000D2EA4"/>
    <w:rsid w:val="000D3642"/>
    <w:rsid w:val="000D557F"/>
    <w:rsid w:val="000D73C6"/>
    <w:rsid w:val="000D760A"/>
    <w:rsid w:val="000E0B4E"/>
    <w:rsid w:val="000E3F51"/>
    <w:rsid w:val="000E4B44"/>
    <w:rsid w:val="000E5CB1"/>
    <w:rsid w:val="000E7D9C"/>
    <w:rsid w:val="000F07DD"/>
    <w:rsid w:val="000F4642"/>
    <w:rsid w:val="000F53C8"/>
    <w:rsid w:val="000F70E8"/>
    <w:rsid w:val="000F77D5"/>
    <w:rsid w:val="001017AA"/>
    <w:rsid w:val="00106653"/>
    <w:rsid w:val="001112B2"/>
    <w:rsid w:val="0011319E"/>
    <w:rsid w:val="00113B10"/>
    <w:rsid w:val="00115315"/>
    <w:rsid w:val="001171AD"/>
    <w:rsid w:val="00117FD2"/>
    <w:rsid w:val="00120A38"/>
    <w:rsid w:val="00124EDF"/>
    <w:rsid w:val="0012626B"/>
    <w:rsid w:val="00126ED3"/>
    <w:rsid w:val="0013001E"/>
    <w:rsid w:val="00131755"/>
    <w:rsid w:val="00131E23"/>
    <w:rsid w:val="0013377E"/>
    <w:rsid w:val="00133972"/>
    <w:rsid w:val="0013585D"/>
    <w:rsid w:val="00137495"/>
    <w:rsid w:val="00140451"/>
    <w:rsid w:val="001405B7"/>
    <w:rsid w:val="00141874"/>
    <w:rsid w:val="001418A8"/>
    <w:rsid w:val="00142E9E"/>
    <w:rsid w:val="00143283"/>
    <w:rsid w:val="001463B7"/>
    <w:rsid w:val="00146965"/>
    <w:rsid w:val="00146F58"/>
    <w:rsid w:val="00152198"/>
    <w:rsid w:val="00152E2B"/>
    <w:rsid w:val="001534BC"/>
    <w:rsid w:val="00154D1A"/>
    <w:rsid w:val="00157329"/>
    <w:rsid w:val="00160A3A"/>
    <w:rsid w:val="0016135D"/>
    <w:rsid w:val="001622F1"/>
    <w:rsid w:val="00162CEF"/>
    <w:rsid w:val="00166E40"/>
    <w:rsid w:val="001707AA"/>
    <w:rsid w:val="0017644B"/>
    <w:rsid w:val="00182634"/>
    <w:rsid w:val="001838BA"/>
    <w:rsid w:val="0018454D"/>
    <w:rsid w:val="00184F6B"/>
    <w:rsid w:val="00186757"/>
    <w:rsid w:val="00186970"/>
    <w:rsid w:val="00191997"/>
    <w:rsid w:val="0019217D"/>
    <w:rsid w:val="00192C45"/>
    <w:rsid w:val="00192D8A"/>
    <w:rsid w:val="0019467B"/>
    <w:rsid w:val="001A071F"/>
    <w:rsid w:val="001A0A5A"/>
    <w:rsid w:val="001A1046"/>
    <w:rsid w:val="001A18D4"/>
    <w:rsid w:val="001A2858"/>
    <w:rsid w:val="001A3DA4"/>
    <w:rsid w:val="001A60C8"/>
    <w:rsid w:val="001A6F3A"/>
    <w:rsid w:val="001A7961"/>
    <w:rsid w:val="001A79A5"/>
    <w:rsid w:val="001A7B96"/>
    <w:rsid w:val="001B0587"/>
    <w:rsid w:val="001B2166"/>
    <w:rsid w:val="001B6AC3"/>
    <w:rsid w:val="001B76C2"/>
    <w:rsid w:val="001C0220"/>
    <w:rsid w:val="001C133B"/>
    <w:rsid w:val="001D0E7F"/>
    <w:rsid w:val="001D208F"/>
    <w:rsid w:val="001D481E"/>
    <w:rsid w:val="001D4E93"/>
    <w:rsid w:val="001D5431"/>
    <w:rsid w:val="001D7840"/>
    <w:rsid w:val="001E2872"/>
    <w:rsid w:val="001E3004"/>
    <w:rsid w:val="001E6C59"/>
    <w:rsid w:val="001E7F87"/>
    <w:rsid w:val="001F3A14"/>
    <w:rsid w:val="001F5D0D"/>
    <w:rsid w:val="001F72A2"/>
    <w:rsid w:val="00200C04"/>
    <w:rsid w:val="00201378"/>
    <w:rsid w:val="002015AF"/>
    <w:rsid w:val="00203684"/>
    <w:rsid w:val="00203B04"/>
    <w:rsid w:val="002073F3"/>
    <w:rsid w:val="00211173"/>
    <w:rsid w:val="0021122F"/>
    <w:rsid w:val="00211764"/>
    <w:rsid w:val="00211AFA"/>
    <w:rsid w:val="00214473"/>
    <w:rsid w:val="00214A01"/>
    <w:rsid w:val="00217853"/>
    <w:rsid w:val="00217870"/>
    <w:rsid w:val="002201F8"/>
    <w:rsid w:val="002218A7"/>
    <w:rsid w:val="00223895"/>
    <w:rsid w:val="0022392B"/>
    <w:rsid w:val="00223C86"/>
    <w:rsid w:val="0022449C"/>
    <w:rsid w:val="0022517B"/>
    <w:rsid w:val="00231702"/>
    <w:rsid w:val="00231F63"/>
    <w:rsid w:val="002324AF"/>
    <w:rsid w:val="0023436C"/>
    <w:rsid w:val="002378F9"/>
    <w:rsid w:val="002410E3"/>
    <w:rsid w:val="0024346A"/>
    <w:rsid w:val="00243A2E"/>
    <w:rsid w:val="00244120"/>
    <w:rsid w:val="002447C7"/>
    <w:rsid w:val="00247385"/>
    <w:rsid w:val="00247592"/>
    <w:rsid w:val="00250564"/>
    <w:rsid w:val="00250DD1"/>
    <w:rsid w:val="00250EFB"/>
    <w:rsid w:val="002510EC"/>
    <w:rsid w:val="002514C7"/>
    <w:rsid w:val="00251732"/>
    <w:rsid w:val="00252055"/>
    <w:rsid w:val="00252D9E"/>
    <w:rsid w:val="00253E5E"/>
    <w:rsid w:val="00256436"/>
    <w:rsid w:val="00260C26"/>
    <w:rsid w:val="00263214"/>
    <w:rsid w:val="00265F93"/>
    <w:rsid w:val="00271BCD"/>
    <w:rsid w:val="002721B0"/>
    <w:rsid w:val="00272493"/>
    <w:rsid w:val="00276081"/>
    <w:rsid w:val="00277782"/>
    <w:rsid w:val="0028059D"/>
    <w:rsid w:val="00283596"/>
    <w:rsid w:val="00284BBF"/>
    <w:rsid w:val="00291730"/>
    <w:rsid w:val="00295D62"/>
    <w:rsid w:val="002A4874"/>
    <w:rsid w:val="002A49AE"/>
    <w:rsid w:val="002A66D7"/>
    <w:rsid w:val="002A79CD"/>
    <w:rsid w:val="002B2D7C"/>
    <w:rsid w:val="002B4267"/>
    <w:rsid w:val="002B78C8"/>
    <w:rsid w:val="002B7B2C"/>
    <w:rsid w:val="002C2D94"/>
    <w:rsid w:val="002C3916"/>
    <w:rsid w:val="002C4836"/>
    <w:rsid w:val="002C5CBE"/>
    <w:rsid w:val="002C6AB5"/>
    <w:rsid w:val="002C7929"/>
    <w:rsid w:val="002D59E5"/>
    <w:rsid w:val="002D60DA"/>
    <w:rsid w:val="002E0952"/>
    <w:rsid w:val="002E225D"/>
    <w:rsid w:val="002E3A46"/>
    <w:rsid w:val="002E4038"/>
    <w:rsid w:val="002E5FC5"/>
    <w:rsid w:val="002F496F"/>
    <w:rsid w:val="002F4E77"/>
    <w:rsid w:val="002F636A"/>
    <w:rsid w:val="002F77EA"/>
    <w:rsid w:val="002F7B1D"/>
    <w:rsid w:val="00301441"/>
    <w:rsid w:val="0030355D"/>
    <w:rsid w:val="00304306"/>
    <w:rsid w:val="00310AFF"/>
    <w:rsid w:val="00311D31"/>
    <w:rsid w:val="00312004"/>
    <w:rsid w:val="0031251A"/>
    <w:rsid w:val="00312D3D"/>
    <w:rsid w:val="0031335A"/>
    <w:rsid w:val="00313667"/>
    <w:rsid w:val="00314A6A"/>
    <w:rsid w:val="00315EC1"/>
    <w:rsid w:val="00316831"/>
    <w:rsid w:val="00316D70"/>
    <w:rsid w:val="00317C21"/>
    <w:rsid w:val="003221AD"/>
    <w:rsid w:val="00322821"/>
    <w:rsid w:val="003228A8"/>
    <w:rsid w:val="00322B51"/>
    <w:rsid w:val="00322E29"/>
    <w:rsid w:val="00322F5A"/>
    <w:rsid w:val="00326A41"/>
    <w:rsid w:val="00330D6C"/>
    <w:rsid w:val="00332570"/>
    <w:rsid w:val="003330AD"/>
    <w:rsid w:val="003333ED"/>
    <w:rsid w:val="00334438"/>
    <w:rsid w:val="00335683"/>
    <w:rsid w:val="00336F2B"/>
    <w:rsid w:val="00343688"/>
    <w:rsid w:val="0034535D"/>
    <w:rsid w:val="003523E3"/>
    <w:rsid w:val="00352E60"/>
    <w:rsid w:val="003543AC"/>
    <w:rsid w:val="00356600"/>
    <w:rsid w:val="0035690B"/>
    <w:rsid w:val="003621AA"/>
    <w:rsid w:val="00364A09"/>
    <w:rsid w:val="003666EC"/>
    <w:rsid w:val="003668EC"/>
    <w:rsid w:val="00367901"/>
    <w:rsid w:val="00367A03"/>
    <w:rsid w:val="00373354"/>
    <w:rsid w:val="00373F1B"/>
    <w:rsid w:val="003748F0"/>
    <w:rsid w:val="00374B67"/>
    <w:rsid w:val="0037546C"/>
    <w:rsid w:val="003764EE"/>
    <w:rsid w:val="00381B43"/>
    <w:rsid w:val="00382627"/>
    <w:rsid w:val="00382B66"/>
    <w:rsid w:val="0038304F"/>
    <w:rsid w:val="00385DB6"/>
    <w:rsid w:val="003865DB"/>
    <w:rsid w:val="00390E84"/>
    <w:rsid w:val="003937C7"/>
    <w:rsid w:val="00393D2C"/>
    <w:rsid w:val="00395A3D"/>
    <w:rsid w:val="00395CF1"/>
    <w:rsid w:val="00395D7E"/>
    <w:rsid w:val="003A04D1"/>
    <w:rsid w:val="003A07AB"/>
    <w:rsid w:val="003A6D21"/>
    <w:rsid w:val="003A6E54"/>
    <w:rsid w:val="003B1FDC"/>
    <w:rsid w:val="003B3840"/>
    <w:rsid w:val="003B43AD"/>
    <w:rsid w:val="003B4601"/>
    <w:rsid w:val="003B4F71"/>
    <w:rsid w:val="003B5D76"/>
    <w:rsid w:val="003B63C5"/>
    <w:rsid w:val="003C0BEC"/>
    <w:rsid w:val="003C4BFA"/>
    <w:rsid w:val="003C6E68"/>
    <w:rsid w:val="003C7D3F"/>
    <w:rsid w:val="003D003B"/>
    <w:rsid w:val="003D0686"/>
    <w:rsid w:val="003D1F0A"/>
    <w:rsid w:val="003D259B"/>
    <w:rsid w:val="003D2617"/>
    <w:rsid w:val="003D66E4"/>
    <w:rsid w:val="003E4568"/>
    <w:rsid w:val="003F0097"/>
    <w:rsid w:val="003F0FF8"/>
    <w:rsid w:val="003F209C"/>
    <w:rsid w:val="003F2BFB"/>
    <w:rsid w:val="003F3E7C"/>
    <w:rsid w:val="003F5B57"/>
    <w:rsid w:val="0040004B"/>
    <w:rsid w:val="004039EA"/>
    <w:rsid w:val="00404542"/>
    <w:rsid w:val="00404D76"/>
    <w:rsid w:val="00405377"/>
    <w:rsid w:val="00416094"/>
    <w:rsid w:val="00420E35"/>
    <w:rsid w:val="00421BF8"/>
    <w:rsid w:val="00433B53"/>
    <w:rsid w:val="0043496D"/>
    <w:rsid w:val="00434EC9"/>
    <w:rsid w:val="00435676"/>
    <w:rsid w:val="00436A23"/>
    <w:rsid w:val="00436B73"/>
    <w:rsid w:val="0043702F"/>
    <w:rsid w:val="00440513"/>
    <w:rsid w:val="004428E0"/>
    <w:rsid w:val="00443476"/>
    <w:rsid w:val="00443E8F"/>
    <w:rsid w:val="00446FE3"/>
    <w:rsid w:val="00447CAF"/>
    <w:rsid w:val="004507A2"/>
    <w:rsid w:val="00451393"/>
    <w:rsid w:val="004523E4"/>
    <w:rsid w:val="00452450"/>
    <w:rsid w:val="00452B98"/>
    <w:rsid w:val="00452EEA"/>
    <w:rsid w:val="004572E4"/>
    <w:rsid w:val="00463EB0"/>
    <w:rsid w:val="00464DCA"/>
    <w:rsid w:val="0046735A"/>
    <w:rsid w:val="00467E34"/>
    <w:rsid w:val="00470539"/>
    <w:rsid w:val="004713B0"/>
    <w:rsid w:val="00473A1A"/>
    <w:rsid w:val="00473F46"/>
    <w:rsid w:val="0047587D"/>
    <w:rsid w:val="0047656D"/>
    <w:rsid w:val="00477ED4"/>
    <w:rsid w:val="00481ADA"/>
    <w:rsid w:val="0048357B"/>
    <w:rsid w:val="004842FB"/>
    <w:rsid w:val="004941F8"/>
    <w:rsid w:val="00495999"/>
    <w:rsid w:val="00495C39"/>
    <w:rsid w:val="00495EE1"/>
    <w:rsid w:val="00497636"/>
    <w:rsid w:val="004A1F25"/>
    <w:rsid w:val="004A31AE"/>
    <w:rsid w:val="004A3350"/>
    <w:rsid w:val="004A39B4"/>
    <w:rsid w:val="004A6FAF"/>
    <w:rsid w:val="004B0645"/>
    <w:rsid w:val="004B0F92"/>
    <w:rsid w:val="004B10EF"/>
    <w:rsid w:val="004B4B36"/>
    <w:rsid w:val="004B51FD"/>
    <w:rsid w:val="004B5280"/>
    <w:rsid w:val="004B7042"/>
    <w:rsid w:val="004C02F3"/>
    <w:rsid w:val="004C3BE9"/>
    <w:rsid w:val="004C3E5D"/>
    <w:rsid w:val="004C4A17"/>
    <w:rsid w:val="004C50A4"/>
    <w:rsid w:val="004C5E1C"/>
    <w:rsid w:val="004D3E18"/>
    <w:rsid w:val="004D5311"/>
    <w:rsid w:val="004D790A"/>
    <w:rsid w:val="004E0577"/>
    <w:rsid w:val="004E08DA"/>
    <w:rsid w:val="004E32ED"/>
    <w:rsid w:val="004E455E"/>
    <w:rsid w:val="004E7035"/>
    <w:rsid w:val="004E74DE"/>
    <w:rsid w:val="004E7EB4"/>
    <w:rsid w:val="004F1465"/>
    <w:rsid w:val="004F1869"/>
    <w:rsid w:val="004F1A80"/>
    <w:rsid w:val="004F3949"/>
    <w:rsid w:val="004F394A"/>
    <w:rsid w:val="004F6201"/>
    <w:rsid w:val="00501839"/>
    <w:rsid w:val="00502699"/>
    <w:rsid w:val="00502F57"/>
    <w:rsid w:val="00503860"/>
    <w:rsid w:val="005072EF"/>
    <w:rsid w:val="00510247"/>
    <w:rsid w:val="00512A7C"/>
    <w:rsid w:val="00512DD8"/>
    <w:rsid w:val="005130C8"/>
    <w:rsid w:val="005148D3"/>
    <w:rsid w:val="00516C89"/>
    <w:rsid w:val="00517CFA"/>
    <w:rsid w:val="00520AD3"/>
    <w:rsid w:val="00521AC3"/>
    <w:rsid w:val="00524744"/>
    <w:rsid w:val="00530138"/>
    <w:rsid w:val="0053066A"/>
    <w:rsid w:val="005308C7"/>
    <w:rsid w:val="00531E81"/>
    <w:rsid w:val="00531F4D"/>
    <w:rsid w:val="00532B2D"/>
    <w:rsid w:val="00533C1C"/>
    <w:rsid w:val="005340F0"/>
    <w:rsid w:val="005417BC"/>
    <w:rsid w:val="00546D0F"/>
    <w:rsid w:val="00552C73"/>
    <w:rsid w:val="00552D53"/>
    <w:rsid w:val="00553820"/>
    <w:rsid w:val="00553B3C"/>
    <w:rsid w:val="00554034"/>
    <w:rsid w:val="00556B7A"/>
    <w:rsid w:val="005601E3"/>
    <w:rsid w:val="0056321C"/>
    <w:rsid w:val="00573821"/>
    <w:rsid w:val="00574FA3"/>
    <w:rsid w:val="0057657A"/>
    <w:rsid w:val="0057692E"/>
    <w:rsid w:val="00577765"/>
    <w:rsid w:val="005822EF"/>
    <w:rsid w:val="00584363"/>
    <w:rsid w:val="005848DB"/>
    <w:rsid w:val="00585E5C"/>
    <w:rsid w:val="005863FD"/>
    <w:rsid w:val="005869C6"/>
    <w:rsid w:val="005877D8"/>
    <w:rsid w:val="00587838"/>
    <w:rsid w:val="00587F48"/>
    <w:rsid w:val="00587F6A"/>
    <w:rsid w:val="005905B9"/>
    <w:rsid w:val="00590846"/>
    <w:rsid w:val="00590F98"/>
    <w:rsid w:val="005915FA"/>
    <w:rsid w:val="00596BD0"/>
    <w:rsid w:val="005A02F9"/>
    <w:rsid w:val="005A1BB3"/>
    <w:rsid w:val="005A257C"/>
    <w:rsid w:val="005A6246"/>
    <w:rsid w:val="005B0645"/>
    <w:rsid w:val="005B0E8D"/>
    <w:rsid w:val="005B279E"/>
    <w:rsid w:val="005B31B6"/>
    <w:rsid w:val="005B3CF0"/>
    <w:rsid w:val="005B41B7"/>
    <w:rsid w:val="005B4423"/>
    <w:rsid w:val="005B70EB"/>
    <w:rsid w:val="005C12A6"/>
    <w:rsid w:val="005C2591"/>
    <w:rsid w:val="005C382D"/>
    <w:rsid w:val="005C4F99"/>
    <w:rsid w:val="005C6581"/>
    <w:rsid w:val="005C7D49"/>
    <w:rsid w:val="005C7F60"/>
    <w:rsid w:val="005D294D"/>
    <w:rsid w:val="005D325B"/>
    <w:rsid w:val="005D4350"/>
    <w:rsid w:val="005E0B51"/>
    <w:rsid w:val="005E1D75"/>
    <w:rsid w:val="005E2CB0"/>
    <w:rsid w:val="005E354A"/>
    <w:rsid w:val="005E3F42"/>
    <w:rsid w:val="005E4888"/>
    <w:rsid w:val="005E50E3"/>
    <w:rsid w:val="005E53D8"/>
    <w:rsid w:val="005E5DB9"/>
    <w:rsid w:val="005E7D24"/>
    <w:rsid w:val="005F031D"/>
    <w:rsid w:val="005F3991"/>
    <w:rsid w:val="005F3C02"/>
    <w:rsid w:val="005F44E8"/>
    <w:rsid w:val="005F57DB"/>
    <w:rsid w:val="005F5ED3"/>
    <w:rsid w:val="006003AD"/>
    <w:rsid w:val="00600525"/>
    <w:rsid w:val="00601C91"/>
    <w:rsid w:val="00602051"/>
    <w:rsid w:val="00603173"/>
    <w:rsid w:val="006042E9"/>
    <w:rsid w:val="00605D28"/>
    <w:rsid w:val="00606B38"/>
    <w:rsid w:val="00607570"/>
    <w:rsid w:val="0061107E"/>
    <w:rsid w:val="006140EA"/>
    <w:rsid w:val="006143E1"/>
    <w:rsid w:val="006172D9"/>
    <w:rsid w:val="0062190E"/>
    <w:rsid w:val="00621CC2"/>
    <w:rsid w:val="00623EF1"/>
    <w:rsid w:val="0062797E"/>
    <w:rsid w:val="00632956"/>
    <w:rsid w:val="006342AE"/>
    <w:rsid w:val="00634B5A"/>
    <w:rsid w:val="00634EB6"/>
    <w:rsid w:val="00637B89"/>
    <w:rsid w:val="00637B90"/>
    <w:rsid w:val="006425C9"/>
    <w:rsid w:val="00642D9C"/>
    <w:rsid w:val="006447C4"/>
    <w:rsid w:val="00645CF3"/>
    <w:rsid w:val="0064783B"/>
    <w:rsid w:val="006502E3"/>
    <w:rsid w:val="00650646"/>
    <w:rsid w:val="006532A1"/>
    <w:rsid w:val="00660D59"/>
    <w:rsid w:val="00667A31"/>
    <w:rsid w:val="00670194"/>
    <w:rsid w:val="006760AC"/>
    <w:rsid w:val="00677E17"/>
    <w:rsid w:val="00682DC9"/>
    <w:rsid w:val="00683082"/>
    <w:rsid w:val="0068496E"/>
    <w:rsid w:val="00685452"/>
    <w:rsid w:val="00691819"/>
    <w:rsid w:val="0069449B"/>
    <w:rsid w:val="0069570A"/>
    <w:rsid w:val="00696571"/>
    <w:rsid w:val="006A181E"/>
    <w:rsid w:val="006A28F1"/>
    <w:rsid w:val="006A32BE"/>
    <w:rsid w:val="006A4BEF"/>
    <w:rsid w:val="006A545A"/>
    <w:rsid w:val="006A5E50"/>
    <w:rsid w:val="006A77B1"/>
    <w:rsid w:val="006B0E80"/>
    <w:rsid w:val="006B1283"/>
    <w:rsid w:val="006B17E4"/>
    <w:rsid w:val="006B1A8A"/>
    <w:rsid w:val="006B1A96"/>
    <w:rsid w:val="006B2B83"/>
    <w:rsid w:val="006C052A"/>
    <w:rsid w:val="006C1130"/>
    <w:rsid w:val="006C13F0"/>
    <w:rsid w:val="006C1503"/>
    <w:rsid w:val="006C23F3"/>
    <w:rsid w:val="006C5AB7"/>
    <w:rsid w:val="006C5BAA"/>
    <w:rsid w:val="006D2F44"/>
    <w:rsid w:val="006D2FDE"/>
    <w:rsid w:val="006D3521"/>
    <w:rsid w:val="006D6B97"/>
    <w:rsid w:val="006E0FAC"/>
    <w:rsid w:val="006E2164"/>
    <w:rsid w:val="006E4AC3"/>
    <w:rsid w:val="006E626B"/>
    <w:rsid w:val="006F0652"/>
    <w:rsid w:val="006F1029"/>
    <w:rsid w:val="006F12F9"/>
    <w:rsid w:val="006F1A5E"/>
    <w:rsid w:val="006F1D9B"/>
    <w:rsid w:val="006F1FF7"/>
    <w:rsid w:val="006F4A64"/>
    <w:rsid w:val="006F4D58"/>
    <w:rsid w:val="006F70C1"/>
    <w:rsid w:val="006F7EC6"/>
    <w:rsid w:val="007024EA"/>
    <w:rsid w:val="00702754"/>
    <w:rsid w:val="00702F70"/>
    <w:rsid w:val="00703A20"/>
    <w:rsid w:val="00706944"/>
    <w:rsid w:val="00711A9C"/>
    <w:rsid w:val="00711C60"/>
    <w:rsid w:val="00712DA3"/>
    <w:rsid w:val="00713D84"/>
    <w:rsid w:val="007223B7"/>
    <w:rsid w:val="00723D8C"/>
    <w:rsid w:val="0072464C"/>
    <w:rsid w:val="00727CFA"/>
    <w:rsid w:val="007355B7"/>
    <w:rsid w:val="00736035"/>
    <w:rsid w:val="007404FE"/>
    <w:rsid w:val="00740607"/>
    <w:rsid w:val="007447BB"/>
    <w:rsid w:val="00746B68"/>
    <w:rsid w:val="00747349"/>
    <w:rsid w:val="00751152"/>
    <w:rsid w:val="00753F60"/>
    <w:rsid w:val="0075543F"/>
    <w:rsid w:val="00755683"/>
    <w:rsid w:val="0076067F"/>
    <w:rsid w:val="00761811"/>
    <w:rsid w:val="00761CD8"/>
    <w:rsid w:val="007629DB"/>
    <w:rsid w:val="00767270"/>
    <w:rsid w:val="00771E54"/>
    <w:rsid w:val="00772318"/>
    <w:rsid w:val="0077268D"/>
    <w:rsid w:val="007736A6"/>
    <w:rsid w:val="00773C72"/>
    <w:rsid w:val="007772D2"/>
    <w:rsid w:val="00777835"/>
    <w:rsid w:val="0078048E"/>
    <w:rsid w:val="00780F15"/>
    <w:rsid w:val="007811FE"/>
    <w:rsid w:val="007820B2"/>
    <w:rsid w:val="00784691"/>
    <w:rsid w:val="00784C1C"/>
    <w:rsid w:val="00785C93"/>
    <w:rsid w:val="0078710A"/>
    <w:rsid w:val="00790C05"/>
    <w:rsid w:val="00793B1F"/>
    <w:rsid w:val="007A0A0D"/>
    <w:rsid w:val="007A1FF2"/>
    <w:rsid w:val="007A6508"/>
    <w:rsid w:val="007A7835"/>
    <w:rsid w:val="007B0383"/>
    <w:rsid w:val="007B0701"/>
    <w:rsid w:val="007B323B"/>
    <w:rsid w:val="007B624B"/>
    <w:rsid w:val="007B6384"/>
    <w:rsid w:val="007B6412"/>
    <w:rsid w:val="007C08D2"/>
    <w:rsid w:val="007C144A"/>
    <w:rsid w:val="007C15CF"/>
    <w:rsid w:val="007C21CB"/>
    <w:rsid w:val="007C5CDE"/>
    <w:rsid w:val="007C7DD6"/>
    <w:rsid w:val="007D03FE"/>
    <w:rsid w:val="007D2798"/>
    <w:rsid w:val="007D576D"/>
    <w:rsid w:val="007D5E6A"/>
    <w:rsid w:val="007D7C62"/>
    <w:rsid w:val="007E013C"/>
    <w:rsid w:val="007E022A"/>
    <w:rsid w:val="007E2383"/>
    <w:rsid w:val="007E38C7"/>
    <w:rsid w:val="007E4488"/>
    <w:rsid w:val="007E51F7"/>
    <w:rsid w:val="007E52AB"/>
    <w:rsid w:val="007E6285"/>
    <w:rsid w:val="007F2D27"/>
    <w:rsid w:val="007F627B"/>
    <w:rsid w:val="0080105A"/>
    <w:rsid w:val="00801E45"/>
    <w:rsid w:val="00802BFE"/>
    <w:rsid w:val="0080775F"/>
    <w:rsid w:val="00813792"/>
    <w:rsid w:val="00814136"/>
    <w:rsid w:val="00814506"/>
    <w:rsid w:val="00815A1D"/>
    <w:rsid w:val="00816CA8"/>
    <w:rsid w:val="008230E7"/>
    <w:rsid w:val="00824E58"/>
    <w:rsid w:val="008252C0"/>
    <w:rsid w:val="00827B64"/>
    <w:rsid w:val="00832BAE"/>
    <w:rsid w:val="00833A60"/>
    <w:rsid w:val="0083692A"/>
    <w:rsid w:val="00836B91"/>
    <w:rsid w:val="00836DE1"/>
    <w:rsid w:val="00840E9C"/>
    <w:rsid w:val="00841D5F"/>
    <w:rsid w:val="0084308B"/>
    <w:rsid w:val="00843A30"/>
    <w:rsid w:val="00852BAB"/>
    <w:rsid w:val="00854FE6"/>
    <w:rsid w:val="00855034"/>
    <w:rsid w:val="00855154"/>
    <w:rsid w:val="00863CD8"/>
    <w:rsid w:val="00864C19"/>
    <w:rsid w:val="00865B74"/>
    <w:rsid w:val="0087062F"/>
    <w:rsid w:val="00871A53"/>
    <w:rsid w:val="00872516"/>
    <w:rsid w:val="008743CE"/>
    <w:rsid w:val="00877BDE"/>
    <w:rsid w:val="00877F9C"/>
    <w:rsid w:val="008816D5"/>
    <w:rsid w:val="00881E07"/>
    <w:rsid w:val="008827D7"/>
    <w:rsid w:val="008837CF"/>
    <w:rsid w:val="00884402"/>
    <w:rsid w:val="00885967"/>
    <w:rsid w:val="00886426"/>
    <w:rsid w:val="00890877"/>
    <w:rsid w:val="0089450B"/>
    <w:rsid w:val="00895434"/>
    <w:rsid w:val="00896CBC"/>
    <w:rsid w:val="008A0931"/>
    <w:rsid w:val="008A2293"/>
    <w:rsid w:val="008A2967"/>
    <w:rsid w:val="008A447D"/>
    <w:rsid w:val="008A703B"/>
    <w:rsid w:val="008B2053"/>
    <w:rsid w:val="008B3D9C"/>
    <w:rsid w:val="008B4A1A"/>
    <w:rsid w:val="008B7A35"/>
    <w:rsid w:val="008B7AC4"/>
    <w:rsid w:val="008C153E"/>
    <w:rsid w:val="008C23A9"/>
    <w:rsid w:val="008C3E4A"/>
    <w:rsid w:val="008C40EA"/>
    <w:rsid w:val="008C46D8"/>
    <w:rsid w:val="008C755F"/>
    <w:rsid w:val="008C7630"/>
    <w:rsid w:val="008C7DD1"/>
    <w:rsid w:val="008D0663"/>
    <w:rsid w:val="008D0E15"/>
    <w:rsid w:val="008D2910"/>
    <w:rsid w:val="008D2931"/>
    <w:rsid w:val="008D2E76"/>
    <w:rsid w:val="008D3E59"/>
    <w:rsid w:val="008D49CD"/>
    <w:rsid w:val="008D4DFC"/>
    <w:rsid w:val="008D5CB9"/>
    <w:rsid w:val="008E0E9A"/>
    <w:rsid w:val="008E2060"/>
    <w:rsid w:val="008E2841"/>
    <w:rsid w:val="008E48E2"/>
    <w:rsid w:val="008E5321"/>
    <w:rsid w:val="008E64EA"/>
    <w:rsid w:val="008F1B6F"/>
    <w:rsid w:val="008F3594"/>
    <w:rsid w:val="008F4442"/>
    <w:rsid w:val="008F4819"/>
    <w:rsid w:val="008F4A08"/>
    <w:rsid w:val="008F4A9D"/>
    <w:rsid w:val="008F5A3F"/>
    <w:rsid w:val="008F5F0F"/>
    <w:rsid w:val="008F712B"/>
    <w:rsid w:val="009032D5"/>
    <w:rsid w:val="00904B76"/>
    <w:rsid w:val="00904C11"/>
    <w:rsid w:val="00906AAE"/>
    <w:rsid w:val="009078A9"/>
    <w:rsid w:val="00911B1F"/>
    <w:rsid w:val="00913EEB"/>
    <w:rsid w:val="009165B3"/>
    <w:rsid w:val="00916C51"/>
    <w:rsid w:val="00917B4C"/>
    <w:rsid w:val="00917C72"/>
    <w:rsid w:val="00921051"/>
    <w:rsid w:val="00921B00"/>
    <w:rsid w:val="00922D51"/>
    <w:rsid w:val="00927577"/>
    <w:rsid w:val="00927C29"/>
    <w:rsid w:val="009302DC"/>
    <w:rsid w:val="00930FD1"/>
    <w:rsid w:val="0093189F"/>
    <w:rsid w:val="00931C37"/>
    <w:rsid w:val="00934A30"/>
    <w:rsid w:val="00935316"/>
    <w:rsid w:val="0093548A"/>
    <w:rsid w:val="00937551"/>
    <w:rsid w:val="0094127D"/>
    <w:rsid w:val="00941643"/>
    <w:rsid w:val="009416B6"/>
    <w:rsid w:val="009429F7"/>
    <w:rsid w:val="00946E1E"/>
    <w:rsid w:val="0095141F"/>
    <w:rsid w:val="00955945"/>
    <w:rsid w:val="0095612C"/>
    <w:rsid w:val="00961B05"/>
    <w:rsid w:val="00962FA0"/>
    <w:rsid w:val="0096316D"/>
    <w:rsid w:val="00964892"/>
    <w:rsid w:val="00964E52"/>
    <w:rsid w:val="00965248"/>
    <w:rsid w:val="00967903"/>
    <w:rsid w:val="00973CD4"/>
    <w:rsid w:val="009772CB"/>
    <w:rsid w:val="009809CF"/>
    <w:rsid w:val="0098265C"/>
    <w:rsid w:val="00982947"/>
    <w:rsid w:val="00983509"/>
    <w:rsid w:val="00983756"/>
    <w:rsid w:val="0098664A"/>
    <w:rsid w:val="00987083"/>
    <w:rsid w:val="00991142"/>
    <w:rsid w:val="009912C3"/>
    <w:rsid w:val="00994C3C"/>
    <w:rsid w:val="009A0EDA"/>
    <w:rsid w:val="009A20DB"/>
    <w:rsid w:val="009A64E3"/>
    <w:rsid w:val="009A6C80"/>
    <w:rsid w:val="009A7A12"/>
    <w:rsid w:val="009B0DDB"/>
    <w:rsid w:val="009C136D"/>
    <w:rsid w:val="009C17C2"/>
    <w:rsid w:val="009C27AA"/>
    <w:rsid w:val="009C3A63"/>
    <w:rsid w:val="009C62CA"/>
    <w:rsid w:val="009D1937"/>
    <w:rsid w:val="009D1F5E"/>
    <w:rsid w:val="009D2D01"/>
    <w:rsid w:val="009D712E"/>
    <w:rsid w:val="009E0E8D"/>
    <w:rsid w:val="009E2151"/>
    <w:rsid w:val="009E3479"/>
    <w:rsid w:val="009E3E88"/>
    <w:rsid w:val="009E3F54"/>
    <w:rsid w:val="009E3F82"/>
    <w:rsid w:val="009E5520"/>
    <w:rsid w:val="009E5860"/>
    <w:rsid w:val="009E669F"/>
    <w:rsid w:val="009E7C28"/>
    <w:rsid w:val="009F0A30"/>
    <w:rsid w:val="009F23D6"/>
    <w:rsid w:val="009F3590"/>
    <w:rsid w:val="009F46B9"/>
    <w:rsid w:val="009F4712"/>
    <w:rsid w:val="009F52BD"/>
    <w:rsid w:val="00A01447"/>
    <w:rsid w:val="00A01DFD"/>
    <w:rsid w:val="00A02697"/>
    <w:rsid w:val="00A1369F"/>
    <w:rsid w:val="00A14971"/>
    <w:rsid w:val="00A175F0"/>
    <w:rsid w:val="00A22143"/>
    <w:rsid w:val="00A22AA4"/>
    <w:rsid w:val="00A23179"/>
    <w:rsid w:val="00A23F89"/>
    <w:rsid w:val="00A246A2"/>
    <w:rsid w:val="00A26427"/>
    <w:rsid w:val="00A30A1C"/>
    <w:rsid w:val="00A3280C"/>
    <w:rsid w:val="00A33C17"/>
    <w:rsid w:val="00A35DBC"/>
    <w:rsid w:val="00A35E72"/>
    <w:rsid w:val="00A4118D"/>
    <w:rsid w:val="00A416A6"/>
    <w:rsid w:val="00A4210F"/>
    <w:rsid w:val="00A4278F"/>
    <w:rsid w:val="00A42CA1"/>
    <w:rsid w:val="00A42F46"/>
    <w:rsid w:val="00A47177"/>
    <w:rsid w:val="00A476D7"/>
    <w:rsid w:val="00A50878"/>
    <w:rsid w:val="00A528F8"/>
    <w:rsid w:val="00A5600F"/>
    <w:rsid w:val="00A57E67"/>
    <w:rsid w:val="00A60917"/>
    <w:rsid w:val="00A62040"/>
    <w:rsid w:val="00A63162"/>
    <w:rsid w:val="00A63B90"/>
    <w:rsid w:val="00A650E0"/>
    <w:rsid w:val="00A65D8D"/>
    <w:rsid w:val="00A66D97"/>
    <w:rsid w:val="00A71785"/>
    <w:rsid w:val="00A73052"/>
    <w:rsid w:val="00A740BD"/>
    <w:rsid w:val="00A75018"/>
    <w:rsid w:val="00A76CCF"/>
    <w:rsid w:val="00A7738B"/>
    <w:rsid w:val="00A80405"/>
    <w:rsid w:val="00A83039"/>
    <w:rsid w:val="00A83BC4"/>
    <w:rsid w:val="00A84422"/>
    <w:rsid w:val="00A850C5"/>
    <w:rsid w:val="00A85B6E"/>
    <w:rsid w:val="00A86580"/>
    <w:rsid w:val="00A86697"/>
    <w:rsid w:val="00A908EA"/>
    <w:rsid w:val="00A91A4B"/>
    <w:rsid w:val="00A936B4"/>
    <w:rsid w:val="00A96019"/>
    <w:rsid w:val="00AA2437"/>
    <w:rsid w:val="00AA25DA"/>
    <w:rsid w:val="00AA357E"/>
    <w:rsid w:val="00AB10A0"/>
    <w:rsid w:val="00AB2251"/>
    <w:rsid w:val="00AB4F9E"/>
    <w:rsid w:val="00AB677D"/>
    <w:rsid w:val="00AC31D9"/>
    <w:rsid w:val="00AC72E7"/>
    <w:rsid w:val="00AC735B"/>
    <w:rsid w:val="00AC742A"/>
    <w:rsid w:val="00AC7991"/>
    <w:rsid w:val="00AD01EF"/>
    <w:rsid w:val="00AD0EAE"/>
    <w:rsid w:val="00AD4887"/>
    <w:rsid w:val="00AD77A5"/>
    <w:rsid w:val="00AE1446"/>
    <w:rsid w:val="00AE2087"/>
    <w:rsid w:val="00AE2714"/>
    <w:rsid w:val="00AE48DD"/>
    <w:rsid w:val="00AE4FDA"/>
    <w:rsid w:val="00AE6245"/>
    <w:rsid w:val="00AF0C2C"/>
    <w:rsid w:val="00AF3977"/>
    <w:rsid w:val="00AF5D43"/>
    <w:rsid w:val="00AF66EB"/>
    <w:rsid w:val="00AF6BB5"/>
    <w:rsid w:val="00B01C6B"/>
    <w:rsid w:val="00B02EDD"/>
    <w:rsid w:val="00B07315"/>
    <w:rsid w:val="00B101D5"/>
    <w:rsid w:val="00B12B71"/>
    <w:rsid w:val="00B1339A"/>
    <w:rsid w:val="00B13808"/>
    <w:rsid w:val="00B13DE1"/>
    <w:rsid w:val="00B2005D"/>
    <w:rsid w:val="00B202D2"/>
    <w:rsid w:val="00B21EEE"/>
    <w:rsid w:val="00B2228B"/>
    <w:rsid w:val="00B25C7B"/>
    <w:rsid w:val="00B27049"/>
    <w:rsid w:val="00B27B30"/>
    <w:rsid w:val="00B302A7"/>
    <w:rsid w:val="00B3476D"/>
    <w:rsid w:val="00B36DDD"/>
    <w:rsid w:val="00B37880"/>
    <w:rsid w:val="00B378B2"/>
    <w:rsid w:val="00B408D3"/>
    <w:rsid w:val="00B41038"/>
    <w:rsid w:val="00B42F6A"/>
    <w:rsid w:val="00B43307"/>
    <w:rsid w:val="00B43500"/>
    <w:rsid w:val="00B43C7D"/>
    <w:rsid w:val="00B440FA"/>
    <w:rsid w:val="00B44224"/>
    <w:rsid w:val="00B445FC"/>
    <w:rsid w:val="00B447E9"/>
    <w:rsid w:val="00B45F33"/>
    <w:rsid w:val="00B5079A"/>
    <w:rsid w:val="00B52662"/>
    <w:rsid w:val="00B544B4"/>
    <w:rsid w:val="00B556F7"/>
    <w:rsid w:val="00B5683F"/>
    <w:rsid w:val="00B56BE7"/>
    <w:rsid w:val="00B60B09"/>
    <w:rsid w:val="00B62C4A"/>
    <w:rsid w:val="00B6364C"/>
    <w:rsid w:val="00B63EB6"/>
    <w:rsid w:val="00B64DDC"/>
    <w:rsid w:val="00B70CC8"/>
    <w:rsid w:val="00B7143B"/>
    <w:rsid w:val="00B72243"/>
    <w:rsid w:val="00B72CD7"/>
    <w:rsid w:val="00B73B35"/>
    <w:rsid w:val="00B75F64"/>
    <w:rsid w:val="00B77D6A"/>
    <w:rsid w:val="00B80727"/>
    <w:rsid w:val="00B80D6F"/>
    <w:rsid w:val="00B82141"/>
    <w:rsid w:val="00B86BB3"/>
    <w:rsid w:val="00B875F7"/>
    <w:rsid w:val="00B90D68"/>
    <w:rsid w:val="00B94624"/>
    <w:rsid w:val="00B94CC6"/>
    <w:rsid w:val="00B964F6"/>
    <w:rsid w:val="00B96FBA"/>
    <w:rsid w:val="00BA480F"/>
    <w:rsid w:val="00BA6A7B"/>
    <w:rsid w:val="00BA6FC3"/>
    <w:rsid w:val="00BB2CE4"/>
    <w:rsid w:val="00BB2FB8"/>
    <w:rsid w:val="00BB4734"/>
    <w:rsid w:val="00BB5216"/>
    <w:rsid w:val="00BC0EA3"/>
    <w:rsid w:val="00BC263C"/>
    <w:rsid w:val="00BC4558"/>
    <w:rsid w:val="00BC4AD4"/>
    <w:rsid w:val="00BC588F"/>
    <w:rsid w:val="00BD2254"/>
    <w:rsid w:val="00BD4EDD"/>
    <w:rsid w:val="00BE1755"/>
    <w:rsid w:val="00BE5081"/>
    <w:rsid w:val="00BE5288"/>
    <w:rsid w:val="00BE5BAC"/>
    <w:rsid w:val="00BE5C79"/>
    <w:rsid w:val="00BE5EF8"/>
    <w:rsid w:val="00BE5F16"/>
    <w:rsid w:val="00BE7308"/>
    <w:rsid w:val="00BE7319"/>
    <w:rsid w:val="00BF1AAD"/>
    <w:rsid w:val="00BF1D1B"/>
    <w:rsid w:val="00BF3017"/>
    <w:rsid w:val="00BF6DF3"/>
    <w:rsid w:val="00C00784"/>
    <w:rsid w:val="00C00BF2"/>
    <w:rsid w:val="00C04F64"/>
    <w:rsid w:val="00C06E31"/>
    <w:rsid w:val="00C13EF7"/>
    <w:rsid w:val="00C22997"/>
    <w:rsid w:val="00C24869"/>
    <w:rsid w:val="00C2536B"/>
    <w:rsid w:val="00C269F8"/>
    <w:rsid w:val="00C30166"/>
    <w:rsid w:val="00C32E07"/>
    <w:rsid w:val="00C33E93"/>
    <w:rsid w:val="00C34BED"/>
    <w:rsid w:val="00C3512D"/>
    <w:rsid w:val="00C35433"/>
    <w:rsid w:val="00C411A3"/>
    <w:rsid w:val="00C42A87"/>
    <w:rsid w:val="00C50625"/>
    <w:rsid w:val="00C52345"/>
    <w:rsid w:val="00C52882"/>
    <w:rsid w:val="00C555EE"/>
    <w:rsid w:val="00C55CD3"/>
    <w:rsid w:val="00C57933"/>
    <w:rsid w:val="00C62D1E"/>
    <w:rsid w:val="00C62EA9"/>
    <w:rsid w:val="00C6467D"/>
    <w:rsid w:val="00C665B2"/>
    <w:rsid w:val="00C70892"/>
    <w:rsid w:val="00C70BB4"/>
    <w:rsid w:val="00C70BE6"/>
    <w:rsid w:val="00C7317D"/>
    <w:rsid w:val="00C7387D"/>
    <w:rsid w:val="00C77CF7"/>
    <w:rsid w:val="00C80488"/>
    <w:rsid w:val="00C806F9"/>
    <w:rsid w:val="00C9013F"/>
    <w:rsid w:val="00C9153B"/>
    <w:rsid w:val="00C95B45"/>
    <w:rsid w:val="00CA0227"/>
    <w:rsid w:val="00CA1CFC"/>
    <w:rsid w:val="00CA3211"/>
    <w:rsid w:val="00CA3A60"/>
    <w:rsid w:val="00CA5E9D"/>
    <w:rsid w:val="00CB2273"/>
    <w:rsid w:val="00CB4999"/>
    <w:rsid w:val="00CB6A57"/>
    <w:rsid w:val="00CC0F38"/>
    <w:rsid w:val="00CC214C"/>
    <w:rsid w:val="00CC504E"/>
    <w:rsid w:val="00CC5EAF"/>
    <w:rsid w:val="00CC71CF"/>
    <w:rsid w:val="00CC7FCB"/>
    <w:rsid w:val="00CD092B"/>
    <w:rsid w:val="00CD1F3C"/>
    <w:rsid w:val="00CD2C41"/>
    <w:rsid w:val="00CD392E"/>
    <w:rsid w:val="00CE34C2"/>
    <w:rsid w:val="00CE4316"/>
    <w:rsid w:val="00CE7011"/>
    <w:rsid w:val="00CE7AF3"/>
    <w:rsid w:val="00CE7BC6"/>
    <w:rsid w:val="00CE7E52"/>
    <w:rsid w:val="00CF2368"/>
    <w:rsid w:val="00CF2E54"/>
    <w:rsid w:val="00CF3A68"/>
    <w:rsid w:val="00CF5099"/>
    <w:rsid w:val="00CF5F96"/>
    <w:rsid w:val="00CF7B38"/>
    <w:rsid w:val="00D01209"/>
    <w:rsid w:val="00D01C4B"/>
    <w:rsid w:val="00D0283F"/>
    <w:rsid w:val="00D02AAA"/>
    <w:rsid w:val="00D06415"/>
    <w:rsid w:val="00D06C5D"/>
    <w:rsid w:val="00D11E6C"/>
    <w:rsid w:val="00D129A3"/>
    <w:rsid w:val="00D1590F"/>
    <w:rsid w:val="00D15D3B"/>
    <w:rsid w:val="00D16E69"/>
    <w:rsid w:val="00D20440"/>
    <w:rsid w:val="00D22241"/>
    <w:rsid w:val="00D245A1"/>
    <w:rsid w:val="00D2744D"/>
    <w:rsid w:val="00D3093D"/>
    <w:rsid w:val="00D323FD"/>
    <w:rsid w:val="00D32451"/>
    <w:rsid w:val="00D419D0"/>
    <w:rsid w:val="00D424C8"/>
    <w:rsid w:val="00D43B2E"/>
    <w:rsid w:val="00D449B1"/>
    <w:rsid w:val="00D52BF9"/>
    <w:rsid w:val="00D539B0"/>
    <w:rsid w:val="00D53BE5"/>
    <w:rsid w:val="00D5625B"/>
    <w:rsid w:val="00D571AC"/>
    <w:rsid w:val="00D674D7"/>
    <w:rsid w:val="00D71BA1"/>
    <w:rsid w:val="00D71D08"/>
    <w:rsid w:val="00D72DD0"/>
    <w:rsid w:val="00D7527F"/>
    <w:rsid w:val="00D75B6A"/>
    <w:rsid w:val="00D80685"/>
    <w:rsid w:val="00D83217"/>
    <w:rsid w:val="00D851E5"/>
    <w:rsid w:val="00D87522"/>
    <w:rsid w:val="00D87D4C"/>
    <w:rsid w:val="00D90CE5"/>
    <w:rsid w:val="00D9338C"/>
    <w:rsid w:val="00D94533"/>
    <w:rsid w:val="00D959FF"/>
    <w:rsid w:val="00D95A9E"/>
    <w:rsid w:val="00D96FE0"/>
    <w:rsid w:val="00DA4A1E"/>
    <w:rsid w:val="00DA733E"/>
    <w:rsid w:val="00DB078A"/>
    <w:rsid w:val="00DB2EED"/>
    <w:rsid w:val="00DB4FBA"/>
    <w:rsid w:val="00DB594C"/>
    <w:rsid w:val="00DB6ABE"/>
    <w:rsid w:val="00DC27E6"/>
    <w:rsid w:val="00DC4137"/>
    <w:rsid w:val="00DC5149"/>
    <w:rsid w:val="00DC5470"/>
    <w:rsid w:val="00DC5FA9"/>
    <w:rsid w:val="00DD1761"/>
    <w:rsid w:val="00DD207C"/>
    <w:rsid w:val="00DD2F70"/>
    <w:rsid w:val="00DE0DAD"/>
    <w:rsid w:val="00DE0F85"/>
    <w:rsid w:val="00DE195D"/>
    <w:rsid w:val="00DE3E24"/>
    <w:rsid w:val="00DE60FE"/>
    <w:rsid w:val="00DE622D"/>
    <w:rsid w:val="00DF08A6"/>
    <w:rsid w:val="00DF0D3E"/>
    <w:rsid w:val="00DF4E2E"/>
    <w:rsid w:val="00DF5113"/>
    <w:rsid w:val="00DF5A06"/>
    <w:rsid w:val="00E0107A"/>
    <w:rsid w:val="00E01166"/>
    <w:rsid w:val="00E03949"/>
    <w:rsid w:val="00E07EE8"/>
    <w:rsid w:val="00E13F9F"/>
    <w:rsid w:val="00E147A7"/>
    <w:rsid w:val="00E17030"/>
    <w:rsid w:val="00E1704E"/>
    <w:rsid w:val="00E204E8"/>
    <w:rsid w:val="00E243CD"/>
    <w:rsid w:val="00E243DC"/>
    <w:rsid w:val="00E25298"/>
    <w:rsid w:val="00E313B3"/>
    <w:rsid w:val="00E35628"/>
    <w:rsid w:val="00E41597"/>
    <w:rsid w:val="00E4170E"/>
    <w:rsid w:val="00E43428"/>
    <w:rsid w:val="00E44A57"/>
    <w:rsid w:val="00E50985"/>
    <w:rsid w:val="00E51A4E"/>
    <w:rsid w:val="00E5276A"/>
    <w:rsid w:val="00E5549A"/>
    <w:rsid w:val="00E62388"/>
    <w:rsid w:val="00E62868"/>
    <w:rsid w:val="00E62C32"/>
    <w:rsid w:val="00E63E9F"/>
    <w:rsid w:val="00E71183"/>
    <w:rsid w:val="00E71984"/>
    <w:rsid w:val="00E73463"/>
    <w:rsid w:val="00E73701"/>
    <w:rsid w:val="00E75CBA"/>
    <w:rsid w:val="00E81227"/>
    <w:rsid w:val="00E8133D"/>
    <w:rsid w:val="00E86E54"/>
    <w:rsid w:val="00E86ECE"/>
    <w:rsid w:val="00E8775B"/>
    <w:rsid w:val="00E87C4B"/>
    <w:rsid w:val="00E904A9"/>
    <w:rsid w:val="00E95200"/>
    <w:rsid w:val="00EA23D8"/>
    <w:rsid w:val="00EA4CE5"/>
    <w:rsid w:val="00EA6A3B"/>
    <w:rsid w:val="00EB41E3"/>
    <w:rsid w:val="00EB6051"/>
    <w:rsid w:val="00EB7514"/>
    <w:rsid w:val="00EB7761"/>
    <w:rsid w:val="00EB78CD"/>
    <w:rsid w:val="00EC0176"/>
    <w:rsid w:val="00EC0D43"/>
    <w:rsid w:val="00EC2562"/>
    <w:rsid w:val="00EC2D60"/>
    <w:rsid w:val="00EC44DF"/>
    <w:rsid w:val="00EC458F"/>
    <w:rsid w:val="00EC4636"/>
    <w:rsid w:val="00EC4758"/>
    <w:rsid w:val="00EC71DD"/>
    <w:rsid w:val="00EC77CD"/>
    <w:rsid w:val="00ED003B"/>
    <w:rsid w:val="00ED22D3"/>
    <w:rsid w:val="00ED54F0"/>
    <w:rsid w:val="00ED66A1"/>
    <w:rsid w:val="00ED7EA8"/>
    <w:rsid w:val="00EE03A0"/>
    <w:rsid w:val="00EE2CF0"/>
    <w:rsid w:val="00EE3DBC"/>
    <w:rsid w:val="00EE51DD"/>
    <w:rsid w:val="00EF2AB0"/>
    <w:rsid w:val="00EF2EFE"/>
    <w:rsid w:val="00EF3514"/>
    <w:rsid w:val="00EF4BF6"/>
    <w:rsid w:val="00EF5448"/>
    <w:rsid w:val="00EF7043"/>
    <w:rsid w:val="00F0051C"/>
    <w:rsid w:val="00F01ECD"/>
    <w:rsid w:val="00F0319D"/>
    <w:rsid w:val="00F03879"/>
    <w:rsid w:val="00F06618"/>
    <w:rsid w:val="00F10EBC"/>
    <w:rsid w:val="00F11D8E"/>
    <w:rsid w:val="00F125C6"/>
    <w:rsid w:val="00F12666"/>
    <w:rsid w:val="00F15B13"/>
    <w:rsid w:val="00F15B99"/>
    <w:rsid w:val="00F20E0C"/>
    <w:rsid w:val="00F23A73"/>
    <w:rsid w:val="00F24316"/>
    <w:rsid w:val="00F24780"/>
    <w:rsid w:val="00F252D9"/>
    <w:rsid w:val="00F2570F"/>
    <w:rsid w:val="00F31510"/>
    <w:rsid w:val="00F3255C"/>
    <w:rsid w:val="00F33C5C"/>
    <w:rsid w:val="00F33C98"/>
    <w:rsid w:val="00F34937"/>
    <w:rsid w:val="00F41BD8"/>
    <w:rsid w:val="00F427B6"/>
    <w:rsid w:val="00F45088"/>
    <w:rsid w:val="00F453DB"/>
    <w:rsid w:val="00F4738E"/>
    <w:rsid w:val="00F50A22"/>
    <w:rsid w:val="00F55831"/>
    <w:rsid w:val="00F56CAB"/>
    <w:rsid w:val="00F60CD4"/>
    <w:rsid w:val="00F616B5"/>
    <w:rsid w:val="00F61835"/>
    <w:rsid w:val="00F61DCD"/>
    <w:rsid w:val="00F66861"/>
    <w:rsid w:val="00F67CDD"/>
    <w:rsid w:val="00F67D71"/>
    <w:rsid w:val="00F702D8"/>
    <w:rsid w:val="00F70E5E"/>
    <w:rsid w:val="00F71A95"/>
    <w:rsid w:val="00F74D97"/>
    <w:rsid w:val="00F849EE"/>
    <w:rsid w:val="00F85CF3"/>
    <w:rsid w:val="00F90D06"/>
    <w:rsid w:val="00F90EB7"/>
    <w:rsid w:val="00F9636C"/>
    <w:rsid w:val="00F97989"/>
    <w:rsid w:val="00FA015C"/>
    <w:rsid w:val="00FB02A0"/>
    <w:rsid w:val="00FB10E4"/>
    <w:rsid w:val="00FB16B3"/>
    <w:rsid w:val="00FB416A"/>
    <w:rsid w:val="00FB582E"/>
    <w:rsid w:val="00FB6A16"/>
    <w:rsid w:val="00FC260B"/>
    <w:rsid w:val="00FC264D"/>
    <w:rsid w:val="00FC2E89"/>
    <w:rsid w:val="00FC395B"/>
    <w:rsid w:val="00FC6416"/>
    <w:rsid w:val="00FD1719"/>
    <w:rsid w:val="00FD2282"/>
    <w:rsid w:val="00FD3F94"/>
    <w:rsid w:val="00FD452D"/>
    <w:rsid w:val="00FD4C36"/>
    <w:rsid w:val="00FD6459"/>
    <w:rsid w:val="00FD69B1"/>
    <w:rsid w:val="00FD7F6F"/>
    <w:rsid w:val="00FE04A7"/>
    <w:rsid w:val="00FE1755"/>
    <w:rsid w:val="00FE1884"/>
    <w:rsid w:val="00FE1EB8"/>
    <w:rsid w:val="00FE3E9A"/>
    <w:rsid w:val="00FE52C3"/>
    <w:rsid w:val="00FF1F9F"/>
    <w:rsid w:val="00FF3605"/>
    <w:rsid w:val="00FF62F8"/>
    <w:rsid w:val="00FF7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477ED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"/>
    <w:rsid w:val="00477ED4"/>
    <w:rPr>
      <w:rFonts w:ascii="宋体" w:hAnsi="Courier New" w:cs="Courier New"/>
      <w:szCs w:val="21"/>
    </w:rPr>
  </w:style>
  <w:style w:type="paragraph" w:styleId="a7">
    <w:name w:val="List Paragraph"/>
    <w:basedOn w:val="a"/>
    <w:uiPriority w:val="34"/>
    <w:qFormat/>
    <w:rsid w:val="00B82141"/>
    <w:pPr>
      <w:ind w:firstLineChars="200" w:firstLine="420"/>
    </w:pPr>
    <w:rPr>
      <w:rFonts w:ascii="Calibri" w:hAnsi="Calibri"/>
      <w:szCs w:val="22"/>
    </w:rPr>
  </w:style>
  <w:style w:type="paragraph" w:styleId="a8">
    <w:name w:val="Normal (Web)"/>
    <w:basedOn w:val="a"/>
    <w:uiPriority w:val="99"/>
    <w:unhideWhenUsed/>
    <w:rsid w:val="00512A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Placeholder Text"/>
    <w:basedOn w:val="a0"/>
    <w:uiPriority w:val="99"/>
    <w:semiHidden/>
    <w:rsid w:val="00813792"/>
    <w:rPr>
      <w:color w:val="808080"/>
    </w:rPr>
  </w:style>
  <w:style w:type="paragraph" w:styleId="aa">
    <w:name w:val="Balloon Text"/>
    <w:basedOn w:val="a"/>
    <w:link w:val="Char"/>
    <w:rsid w:val="00813792"/>
    <w:rPr>
      <w:sz w:val="18"/>
      <w:szCs w:val="18"/>
    </w:rPr>
  </w:style>
  <w:style w:type="character" w:customStyle="1" w:styleId="Char">
    <w:name w:val="批注框文本 Char"/>
    <w:basedOn w:val="a0"/>
    <w:link w:val="aa"/>
    <w:rsid w:val="0081379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477ED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"/>
    <w:rsid w:val="00477ED4"/>
    <w:rPr>
      <w:rFonts w:ascii="宋体" w:hAnsi="Courier New" w:cs="Courier New"/>
      <w:szCs w:val="21"/>
    </w:rPr>
  </w:style>
  <w:style w:type="paragraph" w:styleId="a7">
    <w:name w:val="List Paragraph"/>
    <w:basedOn w:val="a"/>
    <w:uiPriority w:val="34"/>
    <w:qFormat/>
    <w:rsid w:val="00B82141"/>
    <w:pPr>
      <w:ind w:firstLineChars="200" w:firstLine="420"/>
    </w:pPr>
    <w:rPr>
      <w:rFonts w:ascii="Calibri" w:hAnsi="Calibri"/>
      <w:szCs w:val="22"/>
    </w:rPr>
  </w:style>
  <w:style w:type="paragraph" w:styleId="a8">
    <w:name w:val="Normal (Web)"/>
    <w:basedOn w:val="a"/>
    <w:uiPriority w:val="99"/>
    <w:unhideWhenUsed/>
    <w:rsid w:val="00512A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9">
    <w:name w:val="Placeholder Text"/>
    <w:basedOn w:val="a0"/>
    <w:uiPriority w:val="99"/>
    <w:semiHidden/>
    <w:rsid w:val="00813792"/>
    <w:rPr>
      <w:color w:val="808080"/>
    </w:rPr>
  </w:style>
  <w:style w:type="paragraph" w:styleId="aa">
    <w:name w:val="Balloon Text"/>
    <w:basedOn w:val="a"/>
    <w:link w:val="Char"/>
    <w:rsid w:val="00813792"/>
    <w:rPr>
      <w:sz w:val="18"/>
      <w:szCs w:val="18"/>
    </w:rPr>
  </w:style>
  <w:style w:type="character" w:customStyle="1" w:styleId="Char">
    <w:name w:val="批注框文本 Char"/>
    <w:basedOn w:val="a0"/>
    <w:link w:val="aa"/>
    <w:rsid w:val="0081379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" Type="http://schemas.openxmlformats.org/officeDocument/2006/relationships/footnotes" Target="foot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F9ED19-5C85-4B6B-A200-B8FC31C26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</Pages>
  <Words>589</Words>
  <Characters>3360</Characters>
  <Application>Microsoft Office Word</Application>
  <DocSecurity>0</DocSecurity>
  <Lines>28</Lines>
  <Paragraphs>7</Paragraphs>
  <ScaleCrop>false</ScaleCrop>
  <Company>安徽大学教务处</Company>
  <LinksUpToDate>false</LinksUpToDate>
  <CharactersWithSpaces>3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安徽大学16K试卷模板</dc:title>
  <dc:creator>Fuyong</dc:creator>
  <cp:lastModifiedBy>user</cp:lastModifiedBy>
  <cp:revision>40</cp:revision>
  <cp:lastPrinted>2021-04-25T08:51:00Z</cp:lastPrinted>
  <dcterms:created xsi:type="dcterms:W3CDTF">2021-06-17T03:23:00Z</dcterms:created>
  <dcterms:modified xsi:type="dcterms:W3CDTF">2021-07-07T05:00:00Z</dcterms:modified>
</cp:coreProperties>
</file>